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714" r:id="rId2"/>
    <p:sldId id="1347" r:id="rId3"/>
    <p:sldId id="1348" r:id="rId4"/>
    <p:sldId id="1409" r:id="rId5"/>
    <p:sldId id="1410" r:id="rId6"/>
    <p:sldId id="1412" r:id="rId7"/>
    <p:sldId id="1414" r:id="rId8"/>
    <p:sldId id="1413" r:id="rId9"/>
    <p:sldId id="1415" r:id="rId10"/>
    <p:sldId id="1416" r:id="rId11"/>
    <p:sldId id="1419" r:id="rId12"/>
    <p:sldId id="1420" r:id="rId13"/>
    <p:sldId id="1450" r:id="rId14"/>
    <p:sldId id="1452" r:id="rId15"/>
    <p:sldId id="1453" r:id="rId16"/>
    <p:sldId id="1454" r:id="rId17"/>
    <p:sldId id="1456" r:id="rId18"/>
    <p:sldId id="1417" r:id="rId19"/>
    <p:sldId id="1458" r:id="rId20"/>
    <p:sldId id="1421" r:id="rId21"/>
    <p:sldId id="1423" r:id="rId22"/>
    <p:sldId id="1424" r:id="rId23"/>
    <p:sldId id="1459" r:id="rId24"/>
    <p:sldId id="1457" r:id="rId25"/>
    <p:sldId id="1460" r:id="rId26"/>
    <p:sldId id="1425" r:id="rId27"/>
    <p:sldId id="1426" r:id="rId28"/>
    <p:sldId id="1427" r:id="rId29"/>
    <p:sldId id="1429" r:id="rId30"/>
    <p:sldId id="1428" r:id="rId31"/>
    <p:sldId id="1430" r:id="rId32"/>
    <p:sldId id="1431" r:id="rId33"/>
    <p:sldId id="1432" r:id="rId34"/>
    <p:sldId id="1364" r:id="rId35"/>
    <p:sldId id="1461" r:id="rId36"/>
    <p:sldId id="1462" r:id="rId37"/>
    <p:sldId id="1368" r:id="rId38"/>
    <p:sldId id="1273" r:id="rId39"/>
    <p:sldId id="1402" r:id="rId40"/>
    <p:sldId id="1403" r:id="rId41"/>
    <p:sldId id="1434" r:id="rId42"/>
    <p:sldId id="1435" r:id="rId43"/>
    <p:sldId id="1445" r:id="rId44"/>
    <p:sldId id="1438" r:id="rId45"/>
    <p:sldId id="1439" r:id="rId46"/>
    <p:sldId id="1440" r:id="rId47"/>
    <p:sldId id="1446" r:id="rId48"/>
    <p:sldId id="1443" r:id="rId49"/>
    <p:sldId id="1444" r:id="rId50"/>
    <p:sldId id="1323" r:id="rId51"/>
    <p:sldId id="1261" r:id="rId52"/>
    <p:sldId id="1296" r:id="rId53"/>
    <p:sldId id="1295" r:id="rId54"/>
    <p:sldId id="1436" r:id="rId55"/>
    <p:sldId id="1437" r:id="rId56"/>
    <p:sldId id="1300" r:id="rId57"/>
    <p:sldId id="1284" r:id="rId58"/>
    <p:sldId id="1301" r:id="rId59"/>
    <p:sldId id="1325" r:id="rId60"/>
    <p:sldId id="1285" r:id="rId61"/>
    <p:sldId id="1302" r:id="rId62"/>
    <p:sldId id="1405" r:id="rId63"/>
    <p:sldId id="1279" r:id="rId64"/>
    <p:sldId id="1326" r:id="rId65"/>
    <p:sldId id="1286" r:id="rId66"/>
    <p:sldId id="1287" r:id="rId67"/>
    <p:sldId id="1447" r:id="rId68"/>
    <p:sldId id="1448" r:id="rId69"/>
    <p:sldId id="1449" r:id="rId70"/>
  </p:sldIdLst>
  <p:sldSz cx="9144000" cy="6858000" type="letter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0">
          <p15:clr>
            <a:srgbClr val="A4A3A4"/>
          </p15:clr>
        </p15:guide>
        <p15:guide id="2" pos="3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012B"/>
    <a:srgbClr val="000078"/>
    <a:srgbClr val="00DEC9"/>
    <a:srgbClr val="003366"/>
    <a:srgbClr val="C0C0C0"/>
    <a:srgbClr val="DDDDDD"/>
    <a:srgbClr val="DAE3F6"/>
    <a:srgbClr val="2D69B5"/>
    <a:srgbClr val="2D7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9712" autoAdjust="0"/>
  </p:normalViewPr>
  <p:slideViewPr>
    <p:cSldViewPr snapToGrid="0">
      <p:cViewPr varScale="1">
        <p:scale>
          <a:sx n="64" d="100"/>
          <a:sy n="64" d="100"/>
        </p:scale>
        <p:origin x="672" y="67"/>
      </p:cViewPr>
      <p:guideLst>
        <p:guide orient="horz" pos="260"/>
        <p:guide pos="3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3843"/>
    </p:cViewPr>
  </p:sorterViewPr>
  <p:notesViewPr>
    <p:cSldViewPr snapToGrid="0">
      <p:cViewPr>
        <p:scale>
          <a:sx n="66" d="100"/>
          <a:sy n="66" d="100"/>
        </p:scale>
        <p:origin x="-3336" y="-210"/>
      </p:cViewPr>
      <p:guideLst>
        <p:guide orient="horz" pos="2882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 dirty="0" smtClean="0"/>
              <a:t>Monthly</a:t>
            </a:r>
            <a:r>
              <a:rPr lang="en-US" sz="1400" baseline="0" dirty="0" smtClean="0"/>
              <a:t> Sales</a:t>
            </a:r>
            <a:endParaRPr lang="en-US" sz="14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335305615324841"/>
          <c:y val="0.11493267059002779"/>
          <c:w val="0.82608855599708164"/>
          <c:h val="0.6626360324362440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 w="19050" cap="rnd">
              <a:solidFill>
                <a:schemeClr val="tx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2"/>
              </a:solidFill>
              <a:ln w="9525">
                <a:solidFill>
                  <a:schemeClr val="tx2"/>
                </a:solidFill>
              </a:ln>
              <a:effectLst/>
            </c:spPr>
          </c:marker>
          <c:cat>
            <c:numRef>
              <c:f>Sheet1!$A$2:$A$89</c:f>
              <c:numCache>
                <c:formatCode>mmm\-yy</c:formatCode>
                <c:ptCount val="88"/>
                <c:pt idx="0">
                  <c:v>36708</c:v>
                </c:pt>
                <c:pt idx="1">
                  <c:v>36739</c:v>
                </c:pt>
                <c:pt idx="2">
                  <c:v>36770</c:v>
                </c:pt>
                <c:pt idx="3">
                  <c:v>36800</c:v>
                </c:pt>
                <c:pt idx="4">
                  <c:v>36831</c:v>
                </c:pt>
                <c:pt idx="5">
                  <c:v>36861</c:v>
                </c:pt>
                <c:pt idx="6">
                  <c:v>36892</c:v>
                </c:pt>
                <c:pt idx="7">
                  <c:v>36923</c:v>
                </c:pt>
                <c:pt idx="8">
                  <c:v>36951</c:v>
                </c:pt>
                <c:pt idx="9">
                  <c:v>36982</c:v>
                </c:pt>
                <c:pt idx="10">
                  <c:v>37012</c:v>
                </c:pt>
                <c:pt idx="11">
                  <c:v>37043</c:v>
                </c:pt>
                <c:pt idx="12">
                  <c:v>37073</c:v>
                </c:pt>
                <c:pt idx="13">
                  <c:v>37104</c:v>
                </c:pt>
                <c:pt idx="14">
                  <c:v>37135</c:v>
                </c:pt>
                <c:pt idx="15">
                  <c:v>37165</c:v>
                </c:pt>
                <c:pt idx="16">
                  <c:v>37196</c:v>
                </c:pt>
                <c:pt idx="17">
                  <c:v>37226</c:v>
                </c:pt>
                <c:pt idx="18">
                  <c:v>37257</c:v>
                </c:pt>
                <c:pt idx="19">
                  <c:v>37288</c:v>
                </c:pt>
                <c:pt idx="20">
                  <c:v>37316</c:v>
                </c:pt>
                <c:pt idx="21">
                  <c:v>37347</c:v>
                </c:pt>
                <c:pt idx="22">
                  <c:v>37377</c:v>
                </c:pt>
                <c:pt idx="23">
                  <c:v>37408</c:v>
                </c:pt>
                <c:pt idx="24">
                  <c:v>37438</c:v>
                </c:pt>
                <c:pt idx="25">
                  <c:v>37469</c:v>
                </c:pt>
                <c:pt idx="26">
                  <c:v>37500</c:v>
                </c:pt>
                <c:pt idx="27">
                  <c:v>37530</c:v>
                </c:pt>
                <c:pt idx="28">
                  <c:v>37561</c:v>
                </c:pt>
                <c:pt idx="29">
                  <c:v>37591</c:v>
                </c:pt>
                <c:pt idx="30">
                  <c:v>37622</c:v>
                </c:pt>
                <c:pt idx="31">
                  <c:v>37653</c:v>
                </c:pt>
                <c:pt idx="32">
                  <c:v>37681</c:v>
                </c:pt>
                <c:pt idx="33">
                  <c:v>37712</c:v>
                </c:pt>
                <c:pt idx="34">
                  <c:v>37742</c:v>
                </c:pt>
                <c:pt idx="35">
                  <c:v>37773</c:v>
                </c:pt>
                <c:pt idx="36">
                  <c:v>37803</c:v>
                </c:pt>
                <c:pt idx="37">
                  <c:v>37834</c:v>
                </c:pt>
                <c:pt idx="38">
                  <c:v>37865</c:v>
                </c:pt>
                <c:pt idx="39">
                  <c:v>37895</c:v>
                </c:pt>
                <c:pt idx="40">
                  <c:v>37926</c:v>
                </c:pt>
                <c:pt idx="41">
                  <c:v>37956</c:v>
                </c:pt>
                <c:pt idx="42">
                  <c:v>37987</c:v>
                </c:pt>
                <c:pt idx="43">
                  <c:v>38018</c:v>
                </c:pt>
                <c:pt idx="44">
                  <c:v>38047</c:v>
                </c:pt>
                <c:pt idx="45">
                  <c:v>38078</c:v>
                </c:pt>
                <c:pt idx="46">
                  <c:v>38108</c:v>
                </c:pt>
                <c:pt idx="47">
                  <c:v>38139</c:v>
                </c:pt>
                <c:pt idx="48">
                  <c:v>38169</c:v>
                </c:pt>
                <c:pt idx="49">
                  <c:v>38200</c:v>
                </c:pt>
                <c:pt idx="50">
                  <c:v>38231</c:v>
                </c:pt>
                <c:pt idx="51">
                  <c:v>38261</c:v>
                </c:pt>
                <c:pt idx="52">
                  <c:v>38292</c:v>
                </c:pt>
                <c:pt idx="53">
                  <c:v>38322</c:v>
                </c:pt>
                <c:pt idx="54">
                  <c:v>38353</c:v>
                </c:pt>
                <c:pt idx="55">
                  <c:v>38384</c:v>
                </c:pt>
                <c:pt idx="56">
                  <c:v>38412</c:v>
                </c:pt>
                <c:pt idx="57">
                  <c:v>38443</c:v>
                </c:pt>
                <c:pt idx="58">
                  <c:v>38473</c:v>
                </c:pt>
                <c:pt idx="59">
                  <c:v>38504</c:v>
                </c:pt>
                <c:pt idx="60">
                  <c:v>38534</c:v>
                </c:pt>
                <c:pt idx="61">
                  <c:v>38565</c:v>
                </c:pt>
                <c:pt idx="62">
                  <c:v>38596</c:v>
                </c:pt>
                <c:pt idx="63">
                  <c:v>38626</c:v>
                </c:pt>
                <c:pt idx="64">
                  <c:v>38657</c:v>
                </c:pt>
                <c:pt idx="65">
                  <c:v>38687</c:v>
                </c:pt>
                <c:pt idx="66">
                  <c:v>38718</c:v>
                </c:pt>
                <c:pt idx="67">
                  <c:v>38749</c:v>
                </c:pt>
                <c:pt idx="68">
                  <c:v>38777</c:v>
                </c:pt>
                <c:pt idx="69">
                  <c:v>38808</c:v>
                </c:pt>
                <c:pt idx="70">
                  <c:v>38838</c:v>
                </c:pt>
                <c:pt idx="71">
                  <c:v>38869</c:v>
                </c:pt>
                <c:pt idx="72">
                  <c:v>38899</c:v>
                </c:pt>
                <c:pt idx="73">
                  <c:v>38930</c:v>
                </c:pt>
                <c:pt idx="74">
                  <c:v>38961</c:v>
                </c:pt>
                <c:pt idx="75">
                  <c:v>38991</c:v>
                </c:pt>
                <c:pt idx="76">
                  <c:v>39022</c:v>
                </c:pt>
                <c:pt idx="77">
                  <c:v>39052</c:v>
                </c:pt>
                <c:pt idx="78">
                  <c:v>39083</c:v>
                </c:pt>
                <c:pt idx="79">
                  <c:v>39114</c:v>
                </c:pt>
                <c:pt idx="80">
                  <c:v>39142</c:v>
                </c:pt>
                <c:pt idx="81">
                  <c:v>39173</c:v>
                </c:pt>
                <c:pt idx="82">
                  <c:v>39203</c:v>
                </c:pt>
                <c:pt idx="83">
                  <c:v>39234</c:v>
                </c:pt>
                <c:pt idx="84">
                  <c:v>39264</c:v>
                </c:pt>
                <c:pt idx="85">
                  <c:v>39295</c:v>
                </c:pt>
                <c:pt idx="86">
                  <c:v>39326</c:v>
                </c:pt>
                <c:pt idx="87">
                  <c:v>39356</c:v>
                </c:pt>
              </c:numCache>
            </c:numRef>
          </c:cat>
          <c:val>
            <c:numRef>
              <c:f>Sheet1!$B$2:$B$89</c:f>
              <c:numCache>
                <c:formatCode>###,##0</c:formatCode>
                <c:ptCount val="88"/>
                <c:pt idx="0">
                  <c:v>841</c:v>
                </c:pt>
                <c:pt idx="1">
                  <c:v>788</c:v>
                </c:pt>
                <c:pt idx="2">
                  <c:v>981</c:v>
                </c:pt>
                <c:pt idx="3">
                  <c:v>829</c:v>
                </c:pt>
                <c:pt idx="4">
                  <c:v>989</c:v>
                </c:pt>
                <c:pt idx="5">
                  <c:v>1134</c:v>
                </c:pt>
                <c:pt idx="6">
                  <c:v>1298</c:v>
                </c:pt>
                <c:pt idx="7">
                  <c:v>1198</c:v>
                </c:pt>
                <c:pt idx="8">
                  <c:v>1378</c:v>
                </c:pt>
                <c:pt idx="9">
                  <c:v>872</c:v>
                </c:pt>
                <c:pt idx="10">
                  <c:v>1126</c:v>
                </c:pt>
                <c:pt idx="11">
                  <c:v>1534</c:v>
                </c:pt>
                <c:pt idx="12">
                  <c:v>1037</c:v>
                </c:pt>
                <c:pt idx="13">
                  <c:v>1311</c:v>
                </c:pt>
                <c:pt idx="14">
                  <c:v>862</c:v>
                </c:pt>
                <c:pt idx="15">
                  <c:v>1580</c:v>
                </c:pt>
                <c:pt idx="16">
                  <c:v>1580</c:v>
                </c:pt>
                <c:pt idx="17">
                  <c:v>1780</c:v>
                </c:pt>
                <c:pt idx="18">
                  <c:v>1954</c:v>
                </c:pt>
                <c:pt idx="19">
                  <c:v>1481</c:v>
                </c:pt>
                <c:pt idx="20">
                  <c:v>1763</c:v>
                </c:pt>
                <c:pt idx="21">
                  <c:v>1834</c:v>
                </c:pt>
                <c:pt idx="22">
                  <c:v>1648</c:v>
                </c:pt>
                <c:pt idx="23">
                  <c:v>1369</c:v>
                </c:pt>
                <c:pt idx="24">
                  <c:v>1411</c:v>
                </c:pt>
                <c:pt idx="25">
                  <c:v>1756</c:v>
                </c:pt>
                <c:pt idx="26">
                  <c:v>1382</c:v>
                </c:pt>
                <c:pt idx="27">
                  <c:v>1775</c:v>
                </c:pt>
                <c:pt idx="28">
                  <c:v>1956</c:v>
                </c:pt>
                <c:pt idx="29">
                  <c:v>1790</c:v>
                </c:pt>
                <c:pt idx="30">
                  <c:v>1606</c:v>
                </c:pt>
                <c:pt idx="31">
                  <c:v>1968</c:v>
                </c:pt>
                <c:pt idx="32">
                  <c:v>2532</c:v>
                </c:pt>
                <c:pt idx="33">
                  <c:v>1457</c:v>
                </c:pt>
                <c:pt idx="34">
                  <c:v>1233</c:v>
                </c:pt>
                <c:pt idx="35">
                  <c:v>1069</c:v>
                </c:pt>
                <c:pt idx="36">
                  <c:v>657</c:v>
                </c:pt>
                <c:pt idx="37">
                  <c:v>299</c:v>
                </c:pt>
                <c:pt idx="38">
                  <c:v>112</c:v>
                </c:pt>
                <c:pt idx="39">
                  <c:v>4085</c:v>
                </c:pt>
                <c:pt idx="40">
                  <c:v>5584</c:v>
                </c:pt>
                <c:pt idx="41">
                  <c:v>4025</c:v>
                </c:pt>
                <c:pt idx="42">
                  <c:v>2925</c:v>
                </c:pt>
                <c:pt idx="43">
                  <c:v>3215</c:v>
                </c:pt>
                <c:pt idx="44">
                  <c:v>3778</c:v>
                </c:pt>
                <c:pt idx="45">
                  <c:v>3684</c:v>
                </c:pt>
                <c:pt idx="46">
                  <c:v>3962</c:v>
                </c:pt>
                <c:pt idx="47">
                  <c:v>4219</c:v>
                </c:pt>
                <c:pt idx="48">
                  <c:v>5230</c:v>
                </c:pt>
                <c:pt idx="49">
                  <c:v>4393</c:v>
                </c:pt>
                <c:pt idx="50">
                  <c:v>4309</c:v>
                </c:pt>
                <c:pt idx="51">
                  <c:v>6123</c:v>
                </c:pt>
                <c:pt idx="52">
                  <c:v>5866</c:v>
                </c:pt>
                <c:pt idx="53">
                  <c:v>6287</c:v>
                </c:pt>
                <c:pt idx="54">
                  <c:v>5566</c:v>
                </c:pt>
                <c:pt idx="55">
                  <c:v>7078</c:v>
                </c:pt>
                <c:pt idx="56">
                  <c:v>10236</c:v>
                </c:pt>
                <c:pt idx="57">
                  <c:v>11345</c:v>
                </c:pt>
                <c:pt idx="58">
                  <c:v>9461</c:v>
                </c:pt>
                <c:pt idx="59">
                  <c:v>9622</c:v>
                </c:pt>
                <c:pt idx="60">
                  <c:v>9691</c:v>
                </c:pt>
                <c:pt idx="61">
                  <c:v>9850</c:v>
                </c:pt>
                <c:pt idx="62">
                  <c:v>8193</c:v>
                </c:pt>
                <c:pt idx="63">
                  <c:v>9939</c:v>
                </c:pt>
                <c:pt idx="64">
                  <c:v>7889</c:v>
                </c:pt>
                <c:pt idx="65">
                  <c:v>9027</c:v>
                </c:pt>
                <c:pt idx="66">
                  <c:v>7654</c:v>
                </c:pt>
                <c:pt idx="67">
                  <c:v>6547</c:v>
                </c:pt>
                <c:pt idx="68">
                  <c:v>7922</c:v>
                </c:pt>
                <c:pt idx="69">
                  <c:v>8234</c:v>
                </c:pt>
                <c:pt idx="70">
                  <c:v>8103</c:v>
                </c:pt>
                <c:pt idx="71">
                  <c:v>9696</c:v>
                </c:pt>
                <c:pt idx="72">
                  <c:v>11114</c:v>
                </c:pt>
                <c:pt idx="73">
                  <c:v>11177</c:v>
                </c:pt>
                <c:pt idx="74">
                  <c:v>10492</c:v>
                </c:pt>
                <c:pt idx="75">
                  <c:v>8733</c:v>
                </c:pt>
                <c:pt idx="76">
                  <c:v>8008</c:v>
                </c:pt>
                <c:pt idx="77">
                  <c:v>9291</c:v>
                </c:pt>
                <c:pt idx="78">
                  <c:v>8299</c:v>
                </c:pt>
                <c:pt idx="79">
                  <c:v>12227</c:v>
                </c:pt>
                <c:pt idx="80">
                  <c:v>19156</c:v>
                </c:pt>
                <c:pt idx="81">
                  <c:v>13056</c:v>
                </c:pt>
                <c:pt idx="82">
                  <c:v>24009</c:v>
                </c:pt>
                <c:pt idx="83">
                  <c:v>17756</c:v>
                </c:pt>
                <c:pt idx="84">
                  <c:v>16062</c:v>
                </c:pt>
                <c:pt idx="85">
                  <c:v>14055</c:v>
                </c:pt>
                <c:pt idx="86">
                  <c:v>12494</c:v>
                </c:pt>
                <c:pt idx="87">
                  <c:v>1315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6F5-4173-94AB-107A8A3D90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8636376"/>
        <c:axId val="258636768"/>
      </c:lineChart>
      <c:dateAx>
        <c:axId val="2586363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mmm\-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8636768"/>
        <c:crosses val="autoZero"/>
        <c:auto val="1"/>
        <c:lblOffset val="100"/>
        <c:baseTimeUnit val="months"/>
      </c:dateAx>
      <c:valAx>
        <c:axId val="2586367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##,##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86363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Total U.S. Ad Spend (billion</a:t>
            </a:r>
            <a:r>
              <a:rPr lang="en-US" baseline="0" dirty="0" smtClean="0"/>
              <a:t> $)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tx2">
                <a:lumMod val="75000"/>
              </a:schemeClr>
            </a:solidFill>
            <a:ln>
              <a:noFill/>
            </a:ln>
            <a:effectLst/>
          </c:spPr>
          <c:invertIfNegative val="0"/>
          <c:dLbls>
            <c:numFmt formatCode="&quot;$&quot;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7</c:f>
              <c:numCache>
                <c:formatCode>General</c:formatCode>
                <c:ptCount val="6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  <c:pt idx="3">
                  <c:v>2018</c:v>
                </c:pt>
                <c:pt idx="4">
                  <c:v>2019</c:v>
                </c:pt>
                <c:pt idx="5">
                  <c:v>2020</c:v>
                </c:pt>
              </c:numCache>
            </c:numRef>
          </c:cat>
          <c:val>
            <c:numRef>
              <c:f>Sheet1!$B$2:$B$7</c:f>
              <c:numCache>
                <c:formatCode>General</c:formatCode>
                <c:ptCount val="6"/>
                <c:pt idx="0">
                  <c:v>182.78</c:v>
                </c:pt>
                <c:pt idx="1">
                  <c:v>192.02</c:v>
                </c:pt>
                <c:pt idx="2">
                  <c:v>201.32</c:v>
                </c:pt>
                <c:pt idx="3">
                  <c:v>212.2</c:v>
                </c:pt>
                <c:pt idx="4">
                  <c:v>223.11</c:v>
                </c:pt>
                <c:pt idx="5">
                  <c:v>234.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438-440C-BAF9-4A1602BE08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98636376"/>
        <c:axId val="298637552"/>
      </c:barChart>
      <c:catAx>
        <c:axId val="2986363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8637552"/>
        <c:crosses val="autoZero"/>
        <c:auto val="1"/>
        <c:lblAlgn val="ctr"/>
        <c:lblOffset val="100"/>
        <c:noMultiLvlLbl val="0"/>
      </c:catAx>
      <c:valAx>
        <c:axId val="298637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86363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3387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7DAC715B-6E1C-4765-B744-169DA56FED1F}" type="datetime1">
              <a:rPr lang="en-US"/>
              <a:pPr/>
              <a:t>10/25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91563"/>
            <a:ext cx="297338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91563"/>
            <a:ext cx="297338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0789A310-CE5C-438D-A5BD-CFDAA13B96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68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9501188" y="28575"/>
            <a:ext cx="29527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800" b="0"/>
            </a:lvl1pPr>
          </a:lstStyle>
          <a:p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250363" y="8780463"/>
            <a:ext cx="5461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1200" b="0"/>
            </a:lvl1pPr>
          </a:lstStyle>
          <a:p>
            <a:fld id="{A632184F-773D-4000-A826-9242D715C55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22325" y="1387475"/>
            <a:ext cx="524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9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08000" y="131763"/>
            <a:ext cx="5764213" cy="43227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04863" y="4767263"/>
            <a:ext cx="76962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7213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190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381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571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762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09588" y="131763"/>
            <a:ext cx="5764212" cy="4322762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34695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6" name="Picture 1068" descr="McK_logotype_pos_black_smal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</p:spPr>
      </p:pic>
      <p:sp>
        <p:nvSpPr>
          <p:cNvPr id="13316" name="doc id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grpSp>
        <p:nvGrpSpPr>
          <p:cNvPr id="13354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13331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VERTRAULICH</a:t>
              </a:r>
            </a:p>
          </p:txBody>
        </p:sp>
        <p:sp>
          <p:nvSpPr>
            <p:cNvPr id="13332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okument</a:t>
              </a:r>
            </a:p>
          </p:txBody>
        </p:sp>
        <p:sp>
          <p:nvSpPr>
            <p:cNvPr id="13333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ate</a:t>
              </a:r>
            </a:p>
          </p:txBody>
        </p:sp>
        <p:sp>
          <p:nvSpPr>
            <p:cNvPr id="13334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820738" eaLnBrk="0" hangingPunct="0">
                <a:spcBef>
                  <a:spcPct val="0"/>
                </a:spcBef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3348" name="Rectangle 1060"/>
          <p:cNvSpPr>
            <a:spLocks noChangeArrowheads="1"/>
          </p:cNvSpPr>
          <p:nvPr userDrawn="1"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 defTabSz="933450" eaLnBrk="0" hangingPunct="0">
              <a:spcBef>
                <a:spcPct val="0"/>
              </a:spcBef>
            </a:pPr>
            <a:r>
              <a:rPr lang="en-US" sz="900" dirty="0" smtClean="0"/>
              <a:t>Copyright </a:t>
            </a:r>
            <a:r>
              <a:rPr lang="en-US" sz="900" dirty="0"/>
              <a:t>2001</a:t>
            </a:r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B83814-E2BB-4C8E-909A-7E1DD120FB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7789B0-8D61-4C00-B7AC-CF8C22530C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620125" y="36513"/>
            <a:ext cx="295275" cy="12223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010400" y="6643688"/>
            <a:ext cx="1905000" cy="182562"/>
          </a:xfrm>
        </p:spPr>
        <p:txBody>
          <a:bodyPr/>
          <a:lstStyle>
            <a:lvl1pPr>
              <a:defRPr/>
            </a:lvl1pPr>
          </a:lstStyle>
          <a:p>
            <a:fld id="{668D8EAB-A523-4BEE-BF0C-2861E70A59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3E32A1-09B7-4C1C-B0A0-08163D90A1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1C0EFA-C03E-4277-874F-29949C03C9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B3DFF9-4B26-4D27-939B-7CB3FE961A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F87C05-814A-4A76-8BCF-90A1C3499E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B9A6F1-46A1-49F9-A22A-C5D2EC32C5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DFAEEB-3857-405E-A1A7-BCE9084F7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135052-BAF0-44EF-919D-CC86BAD73B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01E792-D8C7-4C32-B22F-51D2B1A07A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800" b="0">
                <a:solidFill>
                  <a:srgbClr val="000000"/>
                </a:solidFill>
              </a:defRPr>
            </a:lvl1pPr>
          </a:lstStyle>
          <a:p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1200" b="0">
                <a:solidFill>
                  <a:srgbClr val="000000"/>
                </a:solidFill>
              </a:defRPr>
            </a:lvl1pPr>
          </a:lstStyle>
          <a:p>
            <a:fld id="{1CDDB7EC-155D-49CB-98A3-52828F3846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96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12813">
                <a:spcBef>
                  <a:spcPct val="0"/>
                </a:spcBef>
              </a:pPr>
              <a:r>
                <a:rPr lang="en-US" b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algn="l" defTabSz="912813">
                <a:spcBef>
                  <a:spcPct val="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algn="l" defTabSz="912813">
                <a:spcBef>
                  <a:spcPct val="2000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Quelle:	Source</a:t>
              </a:r>
            </a:p>
          </p:txBody>
        </p:sp>
      </p:grpSp>
      <p:grpSp>
        <p:nvGrpSpPr>
          <p:cNvPr id="1082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  <p:sndAc>
      <p:endSnd/>
    </p:sndAc>
  </p:transition>
  <p:hf hdr="0" ftr="0" dt="0"/>
  <p:txStyles>
    <p:titleStyle>
      <a:lvl1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algn="l" defTabSz="912813" rtl="0" fontAlgn="base">
        <a:spcBef>
          <a:spcPct val="0"/>
        </a:spcBef>
        <a:spcAft>
          <a:spcPct val="0"/>
        </a:spcAft>
        <a:buSzPct val="120000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fontAlgn="base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fontAlgn="base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fontAlgn="base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hyperlink" Target="https://www.youtube.com/watch?v=k9LqWd3kkkM" TargetMode="Externa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5.png"/><Relationship Id="rId4" Type="http://schemas.openxmlformats.org/officeDocument/2006/relationships/image" Target="../media/image6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7.png"/><Relationship Id="rId4" Type="http://schemas.openxmlformats.org/officeDocument/2006/relationships/image" Target="../media/image6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tmp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/>
          </a:p>
        </p:txBody>
      </p:sp>
      <p:sp>
        <p:nvSpPr>
          <p:cNvPr id="1074178" name="Rectangle 2"/>
          <p:cNvSpPr>
            <a:spLocks noChangeArrowheads="1"/>
          </p:cNvSpPr>
          <p:nvPr/>
        </p:nvSpPr>
        <p:spPr bwMode="invGray">
          <a:xfrm>
            <a:off x="1131888" y="1317511"/>
            <a:ext cx="6889750" cy="3997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79" name="Rectangle 3"/>
          <p:cNvSpPr>
            <a:spLocks noChangeArrowheads="1"/>
          </p:cNvSpPr>
          <p:nvPr/>
        </p:nvSpPr>
        <p:spPr bwMode="auto">
          <a:xfrm>
            <a:off x="1350819" y="1353697"/>
            <a:ext cx="7314210" cy="24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 </a:t>
            </a:r>
            <a:r>
              <a:rPr lang="en-US" sz="3200" dirty="0">
                <a:solidFill>
                  <a:schemeClr val="tx2"/>
                </a:solidFill>
              </a:rPr>
              <a:t>I</a:t>
            </a:r>
            <a:endParaRPr lang="en-US" sz="3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SESSION 16: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PRICE AND ADVERTISING RESPONSE</a:t>
            </a:r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4183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50819" y="3717105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>
                <a:solidFill>
                  <a:schemeClr val="tx2"/>
                </a:solidFill>
              </a:rPr>
              <a:t>Professor Sonnier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>
                <a:solidFill>
                  <a:schemeClr val="tx2"/>
                </a:solidFill>
              </a:rPr>
              <a:t>Texas MSBA Program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smtClean="0">
                <a:solidFill>
                  <a:schemeClr val="tx2"/>
                </a:solidFill>
              </a:rPr>
              <a:t>Fall 2022</a:t>
            </a:r>
            <a:endParaRPr lang="en-US" sz="2000" b="0" i="1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91121" y="645130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In the Long View…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391121" y="1327971"/>
            <a:ext cx="7210706" cy="4016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Effect Do Gas Prices Have on Prius Sales?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13111"/>
              </p:ext>
            </p:extLst>
          </p:nvPr>
        </p:nvGraphicFramePr>
        <p:xfrm>
          <a:off x="3346450" y="5520514"/>
          <a:ext cx="31511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4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6450" y="5520514"/>
                        <a:ext cx="315118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39564"/>
              </p:ext>
            </p:extLst>
          </p:nvPr>
        </p:nvGraphicFramePr>
        <p:xfrm>
          <a:off x="3387725" y="4440636"/>
          <a:ext cx="44942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5" name="Equation" r:id="rId5" imgW="2374560" imgH="431640" progId="Equation.DSMT4">
                  <p:embed/>
                </p:oleObj>
              </mc:Choice>
              <mc:Fallback>
                <p:oleObj name="Equation" r:id="rId5" imgW="2374560" imgH="431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7725" y="4440636"/>
                        <a:ext cx="4494213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10805" y="1893638"/>
            <a:ext cx="41593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Log </a:t>
            </a:r>
            <a:r>
              <a:rPr lang="en-US" dirty="0" err="1" smtClean="0"/>
              <a:t>Log</a:t>
            </a:r>
            <a:r>
              <a:rPr lang="en-US" dirty="0" smtClean="0"/>
              <a:t> Regress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 bwMode="auto">
          <a:xfrm>
            <a:off x="610396" y="4524095"/>
            <a:ext cx="2252545" cy="649059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Marginal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Effect of Gas Prices on Sale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610396" y="5467765"/>
            <a:ext cx="2252545" cy="92147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Elasticity of Sales with respect to Gas Pric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9927" y="2354636"/>
            <a:ext cx="6210300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10838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91121" y="645130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Let’s Bring Price Into the Equat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69210" y="1345104"/>
            <a:ext cx="3391825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ata through Spring 2018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inear Model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121" y="1345104"/>
            <a:ext cx="2780938" cy="80902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4099" y="2589435"/>
            <a:ext cx="5163079" cy="14041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4099" y="4530065"/>
            <a:ext cx="1897240" cy="474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64613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91121" y="645130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Let’s Bring Price Into the Equat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69210" y="1345104"/>
            <a:ext cx="3391825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ata through Spring 2018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og </a:t>
            </a:r>
            <a:r>
              <a:rPr lang="en-US" dirty="0" err="1" smtClean="0">
                <a:solidFill>
                  <a:schemeClr val="tx2"/>
                </a:solidFill>
              </a:rPr>
              <a:t>Log</a:t>
            </a:r>
            <a:r>
              <a:rPr lang="en-US" dirty="0" smtClean="0">
                <a:solidFill>
                  <a:schemeClr val="tx2"/>
                </a:solidFill>
              </a:rPr>
              <a:t> Model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00" y="1256245"/>
            <a:ext cx="3115818" cy="60493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4988" y="2489201"/>
            <a:ext cx="5258529" cy="17293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469210" y="5534640"/>
            <a:ext cx="3391825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0% increase in price yields a 7.6% drop in sal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0% increase in gas price yields a 12% increase in sale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210" y="4430458"/>
            <a:ext cx="1898195" cy="44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63603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0432" y="2415835"/>
            <a:ext cx="4753150" cy="314047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67307" y="5549290"/>
            <a:ext cx="26539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c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496006" y="3734944"/>
            <a:ext cx="26539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s Prices</a:t>
            </a:r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91121" y="712339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Threat to Model Validity:  Collinearity in X Variables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59783"/>
              </p:ext>
            </p:extLst>
          </p:nvPr>
        </p:nvGraphicFramePr>
        <p:xfrm>
          <a:off x="5140712" y="4679421"/>
          <a:ext cx="968481" cy="35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2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0712" y="4679421"/>
                        <a:ext cx="968481" cy="35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28037"/>
              </p:ext>
            </p:extLst>
          </p:nvPr>
        </p:nvGraphicFramePr>
        <p:xfrm>
          <a:off x="1038225" y="1314450"/>
          <a:ext cx="3155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3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8225" y="1314450"/>
                        <a:ext cx="31559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3809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279587" y="5489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YTICS</a:t>
            </a:r>
            <a:endParaRPr lang="en-US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63550" y="44129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Response Models:  Things That Can Go Wrong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8086" y="1273629"/>
            <a:ext cx="6749143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y X variables are highly collinea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40270" y="1874239"/>
            <a:ext cx="3380014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ata Generating Proces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306449" y="2426627"/>
          <a:ext cx="2647656" cy="44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6449" y="2426627"/>
                        <a:ext cx="2647656" cy="44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40270" y="3136697"/>
            <a:ext cx="3380014" cy="9541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if X1 and X2 were perfectly collinear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is means X1=X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227390" y="4291430"/>
          <a:ext cx="2646362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1" name="Equation" r:id="rId5" imgW="1358640" imgH="685800" progId="Equation.DSMT4">
                  <p:embed/>
                </p:oleObj>
              </mc:Choice>
              <mc:Fallback>
                <p:oleObj name="Equation" r:id="rId5" imgW="1358640" imgH="685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7390" y="4291430"/>
                        <a:ext cx="2646362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5093208" y="4810333"/>
            <a:ext cx="1158240" cy="365017"/>
          </a:xfrm>
          <a:prstGeom prst="rightArrow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70904" y="4645379"/>
            <a:ext cx="21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 can only identify the sum of the beta coefficient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54769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279587" y="5489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YTICS</a:t>
            </a:r>
            <a:endParaRPr lang="en-US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63550" y="44129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When is Collinearity a Problem?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3550" y="1007808"/>
            <a:ext cx="6662057" cy="181588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 me generate some X data from samples of different sizes and with different correlation coefficient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mbined with some randomly drawn error terms and beta coefficients, I can then create some y variabl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 can then use OLS regression on this synthetic data to see if I can recover the beta coefficients used to generate the data 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10329" y="3260869"/>
          <a:ext cx="2784249" cy="29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3" imgW="1562040" imgH="1650960" progId="Equation.DSMT4">
                  <p:embed/>
                </p:oleObj>
              </mc:Choice>
              <mc:Fallback>
                <p:oleObj name="Equation" r:id="rId3" imgW="1562040" imgH="1650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0329" y="3260869"/>
                        <a:ext cx="2784249" cy="294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47457" y="4173322"/>
            <a:ext cx="2862943" cy="107721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’s investigate this set up for different values of correlation as well as different sample size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83964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279587" y="5489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TICS</a:t>
            </a:r>
            <a:endParaRPr lang="en-US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63550" y="44129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Response Models:  Things That Can Go Wrong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8086" y="1273629"/>
            <a:ext cx="6749143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ome important X variable is omitted from my model and correlated with another X variable of interest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42022" y="2476654"/>
            <a:ext cx="3380014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ata Generating Proces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08293" y="3046634"/>
          <a:ext cx="2647656" cy="44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8293" y="3046634"/>
                        <a:ext cx="2647656" cy="44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42022" y="3750061"/>
            <a:ext cx="3380014" cy="14465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 don’t observe x</a:t>
            </a:r>
            <a:r>
              <a:rPr lang="en-US" baseline="-25000" dirty="0" smtClean="0">
                <a:solidFill>
                  <a:schemeClr val="tx2"/>
                </a:solidFill>
              </a:rPr>
              <a:t>2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2 </a:t>
            </a:r>
            <a:r>
              <a:rPr lang="en-US" dirty="0" smtClean="0">
                <a:solidFill>
                  <a:schemeClr val="tx2"/>
                </a:solidFill>
              </a:rPr>
              <a:t>is important for y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2 </a:t>
            </a:r>
            <a:r>
              <a:rPr lang="en-US" dirty="0">
                <a:solidFill>
                  <a:schemeClr val="tx2"/>
                </a:solidFill>
              </a:rPr>
              <a:t>is </a:t>
            </a:r>
            <a:r>
              <a:rPr lang="en-US" dirty="0" smtClean="0">
                <a:solidFill>
                  <a:schemeClr val="tx2"/>
                </a:solidFill>
              </a:rPr>
              <a:t>correlated with x</a:t>
            </a:r>
            <a:r>
              <a:rPr lang="en-US" baseline="-25000" dirty="0" smtClean="0">
                <a:solidFill>
                  <a:schemeClr val="tx2"/>
                </a:solidFill>
              </a:rPr>
              <a:t>1</a:t>
            </a:r>
            <a:endParaRPr lang="en-US" baseline="-25000" dirty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1224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89854" y="1382486"/>
            <a:ext cx="3717472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ata Generating Process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76075"/>
              </p:ext>
            </p:extLst>
          </p:nvPr>
        </p:nvGraphicFramePr>
        <p:xfrm>
          <a:off x="848848" y="2102386"/>
          <a:ext cx="4276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8848" y="2102386"/>
                        <a:ext cx="427672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3550" y="3365625"/>
            <a:ext cx="3717472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You Do Not Observe </a:t>
            </a:r>
            <a:r>
              <a:rPr lang="en-US" i="1" dirty="0" smtClean="0">
                <a:solidFill>
                  <a:schemeClr val="tx2"/>
                </a:solidFill>
              </a:rPr>
              <a:t>x</a:t>
            </a:r>
            <a:r>
              <a:rPr lang="en-US" baseline="30000" dirty="0" smtClean="0">
                <a:solidFill>
                  <a:schemeClr val="tx2"/>
                </a:solidFill>
              </a:rPr>
              <a:t>2</a:t>
            </a:r>
            <a:endParaRPr lang="en-US" baseline="30000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83210"/>
              </p:ext>
            </p:extLst>
          </p:nvPr>
        </p:nvGraphicFramePr>
        <p:xfrm>
          <a:off x="848848" y="4038427"/>
          <a:ext cx="30591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848" y="4038427"/>
                        <a:ext cx="305911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3550" y="5320402"/>
            <a:ext cx="6683833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Examples of unobserved X’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Quality in a sales-price regress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tellectual Ability in a wage-years of schooling regress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279587" y="5489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YTICS</a:t>
            </a:r>
            <a:endParaRPr lang="en-US" kern="0" dirty="0"/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463550" y="44129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When are Omitted Variables a Problem?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37802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391121" y="712339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Monthly Prius Sales:  The Full Picture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524" y="1412142"/>
            <a:ext cx="8308848" cy="4933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8188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B71568-0528-41AA-B241-E195FE1320B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89854" y="1382486"/>
            <a:ext cx="3717472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easonal Fixed Effect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3550" y="2473338"/>
            <a:ext cx="3717472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ime Trends</a:t>
            </a:r>
            <a:endParaRPr lang="en-US" baseline="30000" dirty="0">
              <a:solidFill>
                <a:schemeClr val="tx2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279587" y="54896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YTICS</a:t>
            </a:r>
            <a:endParaRPr lang="en-US" kern="0" dirty="0"/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463550" y="44129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sz="1800" i="1" dirty="0" smtClean="0">
                <a:solidFill>
                  <a:schemeClr val="tx2"/>
                </a:solidFill>
              </a:rPr>
              <a:t>Two Types of Controls for Dynamic Omitted Variables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12198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</a:t>
            </a:fld>
            <a:endParaRPr lang="en-US"/>
          </a:p>
        </p:txBody>
      </p:sp>
      <p:graphicFrame>
        <p:nvGraphicFramePr>
          <p:cNvPr id="16" name="Chart 15"/>
          <p:cNvGraphicFramePr/>
          <p:nvPr>
            <p:extLst>
              <p:ext uri="{D42A27DB-BD31-4B8C-83A1-F6EECF244321}">
                <p14:modId xmlns:p14="http://schemas.microsoft.com/office/powerpoint/2010/main" val="3632008487"/>
              </p:ext>
            </p:extLst>
          </p:nvPr>
        </p:nvGraphicFramePr>
        <p:xfrm>
          <a:off x="1871143" y="1556535"/>
          <a:ext cx="4789714" cy="34326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391121" y="712339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Monthly Prius Sales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05509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883" y="1538194"/>
            <a:ext cx="8574405" cy="5073968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91121" y="645130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Monthly Seasonality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00951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778" y="2222528"/>
            <a:ext cx="3865827" cy="3821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3942" y="2115645"/>
            <a:ext cx="3364845" cy="4262463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391121" y="712339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Flexibly Capturing Trend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391121" y="1223196"/>
            <a:ext cx="7210706" cy="4016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Y=b1*x1+b2*(LN(x1))</a:t>
            </a:r>
          </a:p>
          <a:p>
            <a:pPr algn="ctr" defTabSz="933450">
              <a:spcBef>
                <a:spcPct val="50000"/>
              </a:spcBef>
            </a:pP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8778" y="1890413"/>
            <a:ext cx="18863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=LN(x1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851360" y="1890413"/>
            <a:ext cx="18863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=LN(x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81371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8" y="1543580"/>
            <a:ext cx="8940165" cy="4773454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2238" y="244363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91121" y="695405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Monthly Prius Sales:  Prices, Gas Prices, Trend and Seasonal Effects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45016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91121" y="645130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Model without Seasonality and Trend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00" y="1256245"/>
            <a:ext cx="3115818" cy="60493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6871" y="1232357"/>
            <a:ext cx="5258529" cy="17293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56871" y="4128618"/>
            <a:ext cx="3391825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0% increase in price yields a 7.6% drop in sal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0% increase in gas price yields a 12% increase in sale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1093" y="3173614"/>
            <a:ext cx="1898195" cy="44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03716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781" y="1747712"/>
            <a:ext cx="4134760" cy="3685014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2238" y="244363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91120" y="695405"/>
            <a:ext cx="7952779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Monthly Prius Sales:  Prices, Gas Prices, Trend, Seasonal Effect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17681" y="3805232"/>
            <a:ext cx="3391825" cy="14465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0% increase in price yields a 16.3% drop in sal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0% increase in gas price yields a 5.3% increase in sale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0493" y="2582679"/>
            <a:ext cx="2253849" cy="526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03249" y="5843239"/>
            <a:ext cx="5832088" cy="95410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ow consider the idea that sales effects carry over from month to month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previous month sales as an X variable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74069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18586"/>
              </p:ext>
            </p:extLst>
          </p:nvPr>
        </p:nvGraphicFramePr>
        <p:xfrm>
          <a:off x="509629" y="1158745"/>
          <a:ext cx="7691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3" imgW="4063680" imgH="228600" progId="Equation.DSMT4">
                  <p:embed/>
                </p:oleObj>
              </mc:Choice>
              <mc:Fallback>
                <p:oleObj name="Equation" r:id="rId3" imgW="40636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629" y="1158745"/>
                        <a:ext cx="76914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22238" y="7624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7" name="Rectangle 36"/>
          <p:cNvSpPr>
            <a:spLocks noChangeArrowheads="1"/>
          </p:cNvSpPr>
          <p:nvPr/>
        </p:nvSpPr>
        <p:spPr bwMode="auto">
          <a:xfrm>
            <a:off x="436914" y="517690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The Effect of Current Period Gas and Price Shock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238" y="2072318"/>
            <a:ext cx="8726905" cy="364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64921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22238" y="244363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391120" y="695405"/>
            <a:ext cx="7952779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Monthly Prius Sales:  Prices, Gas Prices, Trend, Seasonal and Lag Sales Effect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28536" y="6118364"/>
            <a:ext cx="6373291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0% increase in price yields an 8.9% drop in sal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0% increase in gas price yields a 2.1% increase in sale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300" y="1320436"/>
            <a:ext cx="5529262" cy="4632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145690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13049"/>
              </p:ext>
            </p:extLst>
          </p:nvPr>
        </p:nvGraphicFramePr>
        <p:xfrm>
          <a:off x="633413" y="3222625"/>
          <a:ext cx="79565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0" name="Equation" r:id="rId3" imgW="4203360" imgH="457200" progId="Equation.DSMT4">
                  <p:embed/>
                </p:oleObj>
              </mc:Choice>
              <mc:Fallback>
                <p:oleObj name="Equation" r:id="rId3" imgW="420336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413" y="3222625"/>
                        <a:ext cx="79565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 bwMode="auto">
          <a:xfrm>
            <a:off x="2474339" y="3505068"/>
            <a:ext cx="1585428" cy="701277"/>
          </a:xfrm>
          <a:prstGeom prst="ellips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Elbow Connector 9"/>
          <p:cNvCxnSpPr/>
          <p:nvPr/>
        </p:nvCxnSpPr>
        <p:spPr bwMode="auto">
          <a:xfrm rot="5400000">
            <a:off x="2447512" y="4243012"/>
            <a:ext cx="844392" cy="790737"/>
          </a:xfrm>
          <a:prstGeom prst="bentConnector3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96259"/>
              </p:ext>
            </p:extLst>
          </p:nvPr>
        </p:nvGraphicFramePr>
        <p:xfrm>
          <a:off x="552450" y="4864100"/>
          <a:ext cx="65516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1" name="Equation" r:id="rId5" imgW="3530520" imgH="253800" progId="Equation.DSMT4">
                  <p:embed/>
                </p:oleObj>
              </mc:Choice>
              <mc:Fallback>
                <p:oleObj name="Equation" r:id="rId5" imgW="353052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450" y="4864100"/>
                        <a:ext cx="65516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22238" y="7624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7" name="Rectangle 36"/>
          <p:cNvSpPr>
            <a:spLocks noChangeArrowheads="1"/>
          </p:cNvSpPr>
          <p:nvPr/>
        </p:nvSpPr>
        <p:spPr bwMode="auto">
          <a:xfrm>
            <a:off x="436914" y="517690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The Effect of Current Period Gas and Price Shocks</a:t>
            </a:r>
            <a:endParaRPr lang="en-US" i="1" dirty="0">
              <a:solidFill>
                <a:schemeClr val="tx2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699247" y="4021930"/>
            <a:ext cx="1882915" cy="948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386114" y="5654789"/>
            <a:ext cx="815658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hocks to price and gas price today have effects tomorrow (and beyond…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/>
          <a:srcRect b="58684"/>
          <a:stretch/>
        </p:blipFill>
        <p:spPr>
          <a:xfrm>
            <a:off x="1603375" y="1024103"/>
            <a:ext cx="5529262" cy="1913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04628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512491" y="4180424"/>
            <a:ext cx="6534946" cy="1815882"/>
            <a:chOff x="1501266" y="4273850"/>
            <a:chExt cx="6313716" cy="2435925"/>
          </a:xfrm>
        </p:grpSpPr>
        <p:sp>
          <p:nvSpPr>
            <p:cNvPr id="9" name="TextBox 8"/>
            <p:cNvSpPr txBox="1"/>
            <p:nvPr/>
          </p:nvSpPr>
          <p:spPr>
            <a:xfrm>
              <a:off x="1501267" y="4273850"/>
              <a:ext cx="6313715" cy="243592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tx2"/>
                  </a:solidFill>
                </a:rPr>
                <a:t>Effect of 10% Increase in Gas Price on Sales…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his Month:		2.12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Next Month:		0.606*2.12%=1.28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wo Months from Now:	0.606^2*2.12%=0.78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 Months from Now:	0.606^T*2.12</a:t>
              </a: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1501266" y="4727779"/>
              <a:ext cx="6313715" cy="10885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22238" y="7624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391121" y="527282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The Effect of Gas Price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b="58684"/>
          <a:stretch/>
        </p:blipFill>
        <p:spPr>
          <a:xfrm>
            <a:off x="1603375" y="1024103"/>
            <a:ext cx="5529262" cy="1913831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77150"/>
              </p:ext>
            </p:extLst>
          </p:nvPr>
        </p:nvGraphicFramePr>
        <p:xfrm>
          <a:off x="684213" y="3029420"/>
          <a:ext cx="79565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Equation" r:id="rId4" imgW="4203360" imgH="457200" progId="Equation.DSMT4">
                  <p:embed/>
                </p:oleObj>
              </mc:Choice>
              <mc:Fallback>
                <p:oleObj name="Equation" r:id="rId4" imgW="420336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13" y="3029420"/>
                        <a:ext cx="79565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7988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622" y="1673268"/>
            <a:ext cx="6682329" cy="4465066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2238" y="7624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91121" y="527282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Dynamic Effects:  Gas Price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09" y="1211791"/>
            <a:ext cx="1695450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69954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91121" y="712339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Value in Us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391121" y="1327971"/>
            <a:ext cx="7210706" cy="4016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Effect Do Gas Prices Have on Prius Sales?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407" y="1943603"/>
            <a:ext cx="2461860" cy="6131041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09747"/>
              </p:ext>
            </p:extLst>
          </p:nvPr>
        </p:nvGraphicFramePr>
        <p:xfrm>
          <a:off x="3251852" y="3285066"/>
          <a:ext cx="5393673" cy="190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4" imgW="2590560" imgH="914400" progId="Equation.DSMT4">
                  <p:embed/>
                </p:oleObj>
              </mc:Choice>
              <mc:Fallback>
                <p:oleObj name="Equation" r:id="rId4" imgW="2590560" imgH="914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1852" y="3285066"/>
                        <a:ext cx="5393673" cy="190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91410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512491" y="4180424"/>
            <a:ext cx="6534946" cy="1815882"/>
            <a:chOff x="1501266" y="4273850"/>
            <a:chExt cx="6313716" cy="2435925"/>
          </a:xfrm>
        </p:grpSpPr>
        <p:sp>
          <p:nvSpPr>
            <p:cNvPr id="9" name="TextBox 8"/>
            <p:cNvSpPr txBox="1"/>
            <p:nvPr/>
          </p:nvSpPr>
          <p:spPr>
            <a:xfrm>
              <a:off x="1501267" y="4273850"/>
              <a:ext cx="6313715" cy="243592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tx2"/>
                  </a:solidFill>
                </a:rPr>
                <a:t>Effect of 10% Increase in Price on Sales…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his Month:		-8.9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Next Month:		0.606*-8.9%=-5.40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wo Months from Now:	0.606^2*-8.9%=-3.27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 Months from Now:	0.606^T*-8.9%</a:t>
              </a: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1501266" y="4727779"/>
              <a:ext cx="6313715" cy="10885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22238" y="7624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391121" y="527282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The Effect of Price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b="58684"/>
          <a:stretch/>
        </p:blipFill>
        <p:spPr>
          <a:xfrm>
            <a:off x="1603375" y="1024103"/>
            <a:ext cx="5529262" cy="1913831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10937"/>
              </p:ext>
            </p:extLst>
          </p:nvPr>
        </p:nvGraphicFramePr>
        <p:xfrm>
          <a:off x="684213" y="3029420"/>
          <a:ext cx="79565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Equation" r:id="rId4" imgW="4203360" imgH="457200" progId="Equation.DSMT4">
                  <p:embed/>
                </p:oleObj>
              </mc:Choice>
              <mc:Fallback>
                <p:oleObj name="Equation" r:id="rId4" imgW="420336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13" y="3029420"/>
                        <a:ext cx="79565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58403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9181" y="1337733"/>
            <a:ext cx="6700939" cy="4478866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2238" y="7624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91121" y="527282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Dynamic Effect:  Prius Price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695" y="1087573"/>
            <a:ext cx="1666875" cy="527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46911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512491" y="4180425"/>
            <a:ext cx="6534946" cy="2185214"/>
            <a:chOff x="1501266" y="4273850"/>
            <a:chExt cx="6313716" cy="2931367"/>
          </a:xfrm>
        </p:grpSpPr>
        <p:sp>
          <p:nvSpPr>
            <p:cNvPr id="9" name="TextBox 8"/>
            <p:cNvSpPr txBox="1"/>
            <p:nvPr/>
          </p:nvSpPr>
          <p:spPr>
            <a:xfrm>
              <a:off x="1501267" y="4273850"/>
              <a:ext cx="6313715" cy="2931367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tx2"/>
                  </a:solidFill>
                </a:rPr>
                <a:t>Effect of 10% Increase in Gas Price on Sales…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his Month:		2.12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Next Month:		0.606*2.12%=1.28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wo Months from Now:	0.606^2*2.12%=0.78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 Months from Now:	0.606^T*2.12</a:t>
              </a:r>
            </a:p>
            <a:p>
              <a:pPr algn="l"/>
              <a:r>
                <a:rPr lang="en-US" i="1" dirty="0">
                  <a:solidFill>
                    <a:schemeClr val="tx2"/>
                  </a:solidFill>
                </a:rPr>
                <a:t>Total Long Run </a:t>
              </a:r>
              <a:r>
                <a:rPr lang="en-US" i="1" dirty="0" smtClean="0">
                  <a:solidFill>
                    <a:schemeClr val="tx2"/>
                  </a:solidFill>
                </a:rPr>
                <a:t>Elasticity:</a:t>
              </a:r>
              <a:r>
                <a:rPr lang="en-US" i="1" dirty="0">
                  <a:solidFill>
                    <a:schemeClr val="tx2"/>
                  </a:solidFill>
                </a:rPr>
                <a:t>	</a:t>
              </a:r>
              <a:r>
                <a:rPr lang="en-US" i="1" dirty="0" smtClean="0">
                  <a:solidFill>
                    <a:schemeClr val="tx2"/>
                  </a:solidFill>
                </a:rPr>
                <a:t>2.12%/(1-0.606)=5.38%</a:t>
              </a:r>
              <a:endParaRPr lang="en-US" i="1" dirty="0">
                <a:solidFill>
                  <a:schemeClr val="tx2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1501266" y="4727779"/>
              <a:ext cx="6313715" cy="10885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22238" y="7624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391121" y="527282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The Effect of Gas Price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b="58684"/>
          <a:stretch/>
        </p:blipFill>
        <p:spPr>
          <a:xfrm>
            <a:off x="1603375" y="1024103"/>
            <a:ext cx="5529262" cy="1913831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84213" y="3029420"/>
          <a:ext cx="79565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4" imgW="4203360" imgH="457200" progId="Equation.DSMT4">
                  <p:embed/>
                </p:oleObj>
              </mc:Choice>
              <mc:Fallback>
                <p:oleObj name="Equation" r:id="rId4" imgW="420336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13" y="3029420"/>
                        <a:ext cx="79565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36750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512491" y="4180425"/>
            <a:ext cx="6534946" cy="2185214"/>
            <a:chOff x="1501266" y="4273850"/>
            <a:chExt cx="6313716" cy="2931367"/>
          </a:xfrm>
        </p:grpSpPr>
        <p:sp>
          <p:nvSpPr>
            <p:cNvPr id="9" name="TextBox 8"/>
            <p:cNvSpPr txBox="1"/>
            <p:nvPr/>
          </p:nvSpPr>
          <p:spPr>
            <a:xfrm>
              <a:off x="1501267" y="4273850"/>
              <a:ext cx="6313715" cy="2931367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tx2"/>
                  </a:solidFill>
                </a:rPr>
                <a:t>Effect of 10% Increase in Price on Sales…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his Month:		-8.9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Next Month:		0.606*-8.9%=-5.40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wo Months from Now:	0.606^2*-8.9%=-3.27%</a:t>
              </a:r>
            </a:p>
            <a:p>
              <a:pPr algn="l"/>
              <a:r>
                <a:rPr lang="en-US" i="1" dirty="0" smtClean="0">
                  <a:solidFill>
                    <a:schemeClr val="tx2"/>
                  </a:solidFill>
                </a:rPr>
                <a:t>T Months from Now:	0.606^T*-8.9%</a:t>
              </a:r>
            </a:p>
            <a:p>
              <a:pPr algn="l"/>
              <a:r>
                <a:rPr lang="en-US" i="1" dirty="0">
                  <a:solidFill>
                    <a:schemeClr val="tx2"/>
                  </a:solidFill>
                </a:rPr>
                <a:t>Total Long Run Elasticity:	</a:t>
              </a:r>
              <a:r>
                <a:rPr lang="en-US" i="1" dirty="0" smtClean="0">
                  <a:solidFill>
                    <a:schemeClr val="tx2"/>
                  </a:solidFill>
                </a:rPr>
                <a:t>-8.9%/(</a:t>
              </a:r>
              <a:r>
                <a:rPr lang="en-US" i="1" dirty="0">
                  <a:solidFill>
                    <a:schemeClr val="tx2"/>
                  </a:solidFill>
                </a:rPr>
                <a:t>1-0.606</a:t>
              </a:r>
              <a:r>
                <a:rPr lang="en-US" i="1" dirty="0" smtClean="0">
                  <a:solidFill>
                    <a:schemeClr val="tx2"/>
                  </a:solidFill>
                </a:rPr>
                <a:t>)=-22.60%</a:t>
              </a:r>
              <a:endParaRPr lang="en-US" i="1" dirty="0">
                <a:solidFill>
                  <a:schemeClr val="tx2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1501266" y="4727779"/>
              <a:ext cx="6313715" cy="10885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22238" y="7624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391121" y="527282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The Effect of Price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b="58684"/>
          <a:stretch/>
        </p:blipFill>
        <p:spPr>
          <a:xfrm>
            <a:off x="1603375" y="1024103"/>
            <a:ext cx="5529262" cy="1913831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84213" y="3029420"/>
          <a:ext cx="79565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4" imgW="4203360" imgH="457200" progId="Equation.DSMT4">
                  <p:embed/>
                </p:oleObj>
              </mc:Choice>
              <mc:Fallback>
                <p:oleObj name="Equation" r:id="rId4" imgW="420336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13" y="3029420"/>
                        <a:ext cx="79565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41678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454478" y="529756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16074" y="523215"/>
            <a:ext cx="4299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U.S. Advertising Spending</a:t>
            </a:r>
            <a:endParaRPr lang="en-US" sz="2000" dirty="0">
              <a:solidFill>
                <a:schemeClr val="tx2"/>
              </a:solidFill>
            </a:endParaRPr>
          </a:p>
        </p:txBody>
      </p:sp>
      <p:graphicFrame>
        <p:nvGraphicFramePr>
          <p:cNvPr id="6" name="Chart 5"/>
          <p:cNvGraphicFramePr/>
          <p:nvPr>
            <p:extLst/>
          </p:nvPr>
        </p:nvGraphicFramePr>
        <p:xfrm>
          <a:off x="1034143" y="1502229"/>
          <a:ext cx="6522357" cy="44595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2238" y="98144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</p:spTree>
    <p:extLst>
      <p:ext uri="{BB962C8B-B14F-4D97-AF65-F5344CB8AC3E}">
        <p14:creationId xmlns:p14="http://schemas.microsoft.com/office/powerpoint/2010/main" val="228345557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4193" y="86828"/>
            <a:ext cx="8229600" cy="307777"/>
          </a:xfrm>
        </p:spPr>
        <p:txBody>
          <a:bodyPr/>
          <a:lstStyle/>
          <a:p>
            <a:r>
              <a:rPr lang="en-US" sz="2000" dirty="0" smtClean="0"/>
              <a:t>MARKETING ANALYTICS</a:t>
            </a:r>
            <a:endParaRPr lang="en-US" sz="2000" dirty="0"/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715736" y="464752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97921" y="466279"/>
            <a:ext cx="56138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Advertising:  Which </a:t>
            </a:r>
            <a:r>
              <a:rPr lang="en-US" sz="2000" dirty="0">
                <a:solidFill>
                  <a:schemeClr val="tx2"/>
                </a:solidFill>
              </a:rPr>
              <a:t>Firms Spend the Most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1859956-F974-40B5-BA9F-28CF72B543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5016" b="49720"/>
          <a:stretch/>
        </p:blipFill>
        <p:spPr>
          <a:xfrm>
            <a:off x="1760666" y="1506807"/>
            <a:ext cx="5051109" cy="3802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18329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C4AD58-C82E-43CF-8A39-CC36DA8C4D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3FE236-D48C-4BC2-A16A-CA3248A8ED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015"/>
          <a:stretch/>
        </p:blipFill>
        <p:spPr>
          <a:xfrm>
            <a:off x="2051767" y="1083235"/>
            <a:ext cx="4722790" cy="5560453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1A92AB93-C527-4529-8D0D-9656E73457C9}"/>
              </a:ext>
            </a:extLst>
          </p:cNvPr>
          <p:cNvSpPr/>
          <p:nvPr/>
        </p:nvSpPr>
        <p:spPr bwMode="auto">
          <a:xfrm>
            <a:off x="1838227" y="2856322"/>
            <a:ext cx="3742441" cy="329938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A0C18DE-65A3-4D4B-AE22-398CD9FA265E}"/>
              </a:ext>
            </a:extLst>
          </p:cNvPr>
          <p:cNvSpPr/>
          <p:nvPr/>
        </p:nvSpPr>
        <p:spPr bwMode="auto">
          <a:xfrm>
            <a:off x="1838227" y="3016577"/>
            <a:ext cx="4147794" cy="329938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36C65E-A9A8-472D-B009-E11FAAED10E8}"/>
              </a:ext>
            </a:extLst>
          </p:cNvPr>
          <p:cNvSpPr/>
          <p:nvPr/>
        </p:nvSpPr>
        <p:spPr bwMode="auto">
          <a:xfrm>
            <a:off x="1282045" y="2856322"/>
            <a:ext cx="6381947" cy="439328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4193" y="86828"/>
            <a:ext cx="8229600" cy="307777"/>
          </a:xfrm>
        </p:spPr>
        <p:txBody>
          <a:bodyPr/>
          <a:lstStyle/>
          <a:p>
            <a:r>
              <a:rPr lang="en-US" sz="2000" dirty="0" smtClean="0"/>
              <a:t>ADVERTISING</a:t>
            </a:r>
            <a:endParaRPr lang="en-US" sz="2000" dirty="0"/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715736" y="464752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77332" y="458211"/>
            <a:ext cx="4299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tx2"/>
                </a:solidFill>
              </a:rPr>
              <a:t>Which Firms Spend the Most?</a:t>
            </a:r>
          </a:p>
        </p:txBody>
      </p:sp>
    </p:spTree>
    <p:extLst>
      <p:ext uri="{BB962C8B-B14F-4D97-AF65-F5344CB8AC3E}">
        <p14:creationId xmlns:p14="http://schemas.microsoft.com/office/powerpoint/2010/main" val="163853395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54478" y="529756"/>
            <a:ext cx="6775450" cy="401637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16074" y="523215"/>
            <a:ext cx="4299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U.S. Ad Spending by Media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82876" y="5838248"/>
            <a:ext cx="6574971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V expected to continue to play a major rol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igital will match or exceed TV spend in the near futur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int in decline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6082" name="Picture 2" descr="https://www.emstatic.com/images/chart_png460/205001-206000/20544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717" y="1051935"/>
            <a:ext cx="5453063" cy="4786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2238" y="244363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</p:spTree>
    <p:extLst>
      <p:ext uri="{BB962C8B-B14F-4D97-AF65-F5344CB8AC3E}">
        <p14:creationId xmlns:p14="http://schemas.microsoft.com/office/powerpoint/2010/main" val="236919993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5" name="Picture 4">
            <a:hlinkClick r:id="rId2"/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57"/>
          <a:stretch/>
        </p:blipFill>
        <p:spPr>
          <a:xfrm>
            <a:off x="2779772" y="1543362"/>
            <a:ext cx="3478093" cy="4806061"/>
          </a:xfrm>
          <a:prstGeom prst="rect">
            <a:avLst/>
          </a:prstGeom>
        </p:spPr>
      </p:pic>
      <p:sp>
        <p:nvSpPr>
          <p:cNvPr id="8" name="Rectangle 4"/>
          <p:cNvSpPr txBox="1">
            <a:spLocks noChangeArrowheads="1"/>
          </p:cNvSpPr>
          <p:nvPr/>
        </p:nvSpPr>
        <p:spPr bwMode="gray">
          <a:xfrm>
            <a:off x="122238" y="158748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YTICS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Experiential Value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78934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MARKETING ANALYTICS</a:t>
            </a:r>
            <a:endParaRPr lang="en-US" sz="2000" kern="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8465" y="5534222"/>
            <a:ext cx="7857534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N (</a:t>
            </a:r>
            <a:r>
              <a:rPr lang="en-US" dirty="0" err="1" smtClean="0">
                <a:solidFill>
                  <a:schemeClr val="tx2"/>
                </a:solidFill>
              </a:rPr>
              <a:t>Adv</a:t>
            </a:r>
            <a:r>
              <a:rPr lang="en-US" dirty="0" smtClean="0">
                <a:solidFill>
                  <a:schemeClr val="tx2"/>
                </a:solidFill>
              </a:rPr>
              <a:t>) is the natural log of ad spend measured in $1,000’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o $1,600,000 is coded as $1,600 and LN(1,600) enters the data matrix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crease of a 1,000 units would be a $1MM increase in ad spend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80" y="1248159"/>
            <a:ext cx="9076754" cy="3530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5674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84288" y="15240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53170" y="573134"/>
            <a:ext cx="7571779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Value in Us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564869" y="1399564"/>
            <a:ext cx="7210706" cy="4016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marL="285750" indent="-285750" algn="l" defTabSz="93345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1800" i="1" dirty="0" smtClean="0">
                <a:solidFill>
                  <a:schemeClr val="tx2"/>
                </a:solidFill>
              </a:rPr>
              <a:t>We have two model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553170" y="3864794"/>
            <a:ext cx="7210706" cy="4016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marL="285750" indent="-285750" algn="l" defTabSz="93345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1800" i="1" dirty="0" smtClean="0">
                <a:solidFill>
                  <a:schemeClr val="tx2"/>
                </a:solidFill>
              </a:rPr>
              <a:t>Which model do we prefer?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136106" y="1997471"/>
          <a:ext cx="411003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Equation" r:id="rId3" imgW="2133360" imgH="660240" progId="Equation.DSMT4">
                  <p:embed/>
                </p:oleObj>
              </mc:Choice>
              <mc:Fallback>
                <p:oleObj name="Equation" r:id="rId3" imgW="2133360" imgH="660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106" y="1997471"/>
                        <a:ext cx="4110037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 bwMode="auto">
          <a:xfrm>
            <a:off x="564869" y="2019166"/>
            <a:ext cx="2252545" cy="37664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Log-Log 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608412" y="2846484"/>
            <a:ext cx="2252545" cy="37664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Linear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2326" y="4926606"/>
            <a:ext cx="3058291" cy="1068480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 bwMode="auto">
          <a:xfrm>
            <a:off x="1305198" y="4505324"/>
            <a:ext cx="2252545" cy="37664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Log-Log Mode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32973" y="4926606"/>
            <a:ext cx="3096361" cy="1068480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 bwMode="auto">
          <a:xfrm>
            <a:off x="4974783" y="4505324"/>
            <a:ext cx="2252545" cy="37664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Linear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64103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MARKETING ANALYTICS</a:t>
            </a:r>
            <a:endParaRPr lang="en-US" sz="2000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150" y="1159666"/>
            <a:ext cx="5924550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00977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MARKETING ANALYTICS</a:t>
            </a:r>
            <a:endParaRPr lang="en-US" sz="2000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b="57143"/>
          <a:stretch/>
        </p:blipFill>
        <p:spPr>
          <a:xfrm>
            <a:off x="1327150" y="1159666"/>
            <a:ext cx="5924550" cy="22778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48834" y="4071081"/>
            <a:ext cx="6671734" cy="193899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 the short run…</a:t>
            </a:r>
          </a:p>
          <a:p>
            <a:pPr marL="742950" lvl="1" indent="-285750" algn="l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A 10% increase in price yields a 7.18% drop in sales</a:t>
            </a:r>
          </a:p>
          <a:p>
            <a:pPr marL="742950" lvl="1" indent="-285750" algn="l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A 10% increase in gas price yields a 2.26% increase in sales</a:t>
            </a:r>
          </a:p>
          <a:p>
            <a:pPr marL="742950" lvl="1" indent="-285750" algn="l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A 10% increase in ad spend yields a 0.29% increase in sale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5275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MARKETING ANALYTICS</a:t>
            </a:r>
            <a:endParaRPr lang="en-US" sz="2000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5763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b="57143"/>
          <a:stretch/>
        </p:blipFill>
        <p:spPr>
          <a:xfrm>
            <a:off x="1327150" y="1159666"/>
            <a:ext cx="5924550" cy="22778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48834" y="4071081"/>
            <a:ext cx="6671734" cy="193899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 the long run…</a:t>
            </a:r>
          </a:p>
          <a:p>
            <a:pPr marL="742950" lvl="1" indent="-285750" algn="l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A 10% increase in price yields a  16.2%drop in sales</a:t>
            </a:r>
          </a:p>
          <a:p>
            <a:pPr marL="742950" lvl="1" indent="-285750" algn="l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A 10% increase in gas price yields a 5.08% increase in sales</a:t>
            </a:r>
          </a:p>
          <a:p>
            <a:pPr marL="742950" lvl="1" indent="-285750" algn="l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2"/>
                </a:solidFill>
              </a:rPr>
              <a:t>A 10% increase in ad spend yields a 0.66% increase in sale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9672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01" y="1285718"/>
            <a:ext cx="8087868" cy="4949952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MARKETING ANALYTICS</a:t>
            </a:r>
            <a:endParaRPr lang="en-US" sz="2000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5763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63993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MARKETING ANALYTICS</a:t>
            </a:r>
            <a:endParaRPr lang="en-US" sz="2000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  A Closer Look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4217" y="1449992"/>
          <a:ext cx="8534085" cy="31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" name="Equation" r:id="rId3" imgW="6222960" imgH="228600" progId="Equation.DSMT4">
                  <p:embed/>
                </p:oleObj>
              </mc:Choice>
              <mc:Fallback>
                <p:oleObj name="Equation" r:id="rId3" imgW="62229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217" y="1449992"/>
                        <a:ext cx="8534085" cy="313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974394" y="2044924"/>
          <a:ext cx="626059" cy="69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4394" y="2044924"/>
                        <a:ext cx="626059" cy="692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2827174" y="2285995"/>
            <a:ext cx="942392" cy="214604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78993" y="2100910"/>
            <a:ext cx="2957804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The elasticity of sales with respect to  advertising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539549" y="2903647"/>
          <a:ext cx="6291296" cy="160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0" name="Equation" r:id="rId7" imgW="2984400" imgH="761760" progId="Equation.DSMT4">
                  <p:embed/>
                </p:oleObj>
              </mc:Choice>
              <mc:Fallback>
                <p:oleObj name="Equation" r:id="rId7" imgW="2984400" imgH="7617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9549" y="2903647"/>
                        <a:ext cx="6291296" cy="1602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55577" y="4640773"/>
            <a:ext cx="6938216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What about the effect of a unit change in ad spending on sales?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455577" y="5342485"/>
          <a:ext cx="26225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1" name="Equation" r:id="rId9" imgW="1244520" imgH="393480" progId="Equation.DSMT4">
                  <p:embed/>
                </p:oleObj>
              </mc:Choice>
              <mc:Fallback>
                <p:oleObj name="Equation" r:id="rId9" imgW="124452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5577" y="5342485"/>
                        <a:ext cx="26225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4278993" y="5653432"/>
            <a:ext cx="942392" cy="214604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314950" y="5341938"/>
          <a:ext cx="26749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2" name="Equation" r:id="rId11" imgW="1269720" imgH="393480" progId="Equation.DSMT4">
                  <p:embed/>
                </p:oleObj>
              </mc:Choice>
              <mc:Fallback>
                <p:oleObj name="Equation" r:id="rId11" imgW="126972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14950" y="5341938"/>
                        <a:ext cx="267493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 bwMode="auto">
          <a:xfrm>
            <a:off x="2114875" y="5114035"/>
            <a:ext cx="971155" cy="127385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87183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  A Closer Look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4217" y="1449992"/>
          <a:ext cx="8534085" cy="31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4" name="Equation" r:id="rId3" imgW="6222960" imgH="228600" progId="Equation.DSMT4">
                  <p:embed/>
                </p:oleObj>
              </mc:Choice>
              <mc:Fallback>
                <p:oleObj name="Equation" r:id="rId3" imgW="62229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217" y="1449992"/>
                        <a:ext cx="8534085" cy="313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1054" y="3695757"/>
            <a:ext cx="6938216" cy="156966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dvertising has a nonlinear effect on sal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creases in ad spending have a stronger effect when the baseline level of sales is higher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creases in ad spending have a stronger effect when the baseline level of advertising is lower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433415" y="2602019"/>
          <a:ext cx="26749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5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3415" y="2602019"/>
                        <a:ext cx="267493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91054" y="1966644"/>
            <a:ext cx="6938216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effect of a $ increase in sales on advertis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MARKETING ANALYTICS</a:t>
            </a:r>
            <a:endParaRPr lang="en-US" sz="2000" kern="0" dirty="0"/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476250" y="57631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68381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MARKETING ANALYTICS</a:t>
            </a:r>
            <a:endParaRPr lang="en-US" sz="2000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  A Closer Look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6250" y="1098088"/>
            <a:ext cx="6938216" cy="156966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dvertising has a nonlinear effect on sal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creases in ad spending have a stronger effect when the baseline level of sales is higher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creases in ad spending have a stronger effect when the baseline level of advertising is lower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76028"/>
              </p:ext>
            </p:extLst>
          </p:nvPr>
        </p:nvGraphicFramePr>
        <p:xfrm>
          <a:off x="789494" y="2823789"/>
          <a:ext cx="6497994" cy="76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Equation" r:id="rId3" imgW="3682800" imgH="431640" progId="Equation.DSMT4">
                  <p:embed/>
                </p:oleObj>
              </mc:Choice>
              <mc:Fallback>
                <p:oleObj name="Equation" r:id="rId3" imgW="368280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9494" y="2823789"/>
                        <a:ext cx="6497994" cy="76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4826" y="3913790"/>
            <a:ext cx="6515100" cy="24003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-58272" y="6227388"/>
            <a:ext cx="66697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Notes:  Profits calculated for Unit Increase in Spend of 1,000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8124488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MARKETING ANALYTICS</a:t>
            </a:r>
            <a:endParaRPr lang="en-US" sz="2000" kern="0" dirty="0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Does Advertising Matter?  A Closer Look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6250" y="1098088"/>
            <a:ext cx="6938216" cy="156966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dvertising has a nonlinear effect on sal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creases in ad spending have a stronger effect when the baseline level of sales is higher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creases in ad spending have a stronger effect when the baseline level of advertising is lower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89494" y="2823789"/>
          <a:ext cx="6497994" cy="76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Equation" r:id="rId3" imgW="3682800" imgH="431640" progId="Equation.DSMT4">
                  <p:embed/>
                </p:oleObj>
              </mc:Choice>
              <mc:Fallback>
                <p:oleObj name="Equation" r:id="rId3" imgW="368280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9494" y="2823789"/>
                        <a:ext cx="6497994" cy="76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2281" y="3839976"/>
            <a:ext cx="6496050" cy="23336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-44825" y="6173601"/>
            <a:ext cx="66697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Notes:  Profits calculated for Unit Increase in Spend of 1,000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4787245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40D093-75BA-4BA3-81D3-AF580C95BDBC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ADVERTISING</a:t>
            </a:r>
            <a:endParaRPr lang="en-US" sz="2000" kern="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Importance of Accounting for Long Term Effect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6805" y="1208657"/>
            <a:ext cx="6029540" cy="345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mediate Impact of Increased Ad Spend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19924"/>
              </p:ext>
            </p:extLst>
          </p:nvPr>
        </p:nvGraphicFramePr>
        <p:xfrm>
          <a:off x="1246758" y="4780519"/>
          <a:ext cx="6497994" cy="76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3" imgW="3682800" imgH="431640" progId="Equation.DSMT4">
                  <p:embed/>
                </p:oleObj>
              </mc:Choice>
              <mc:Fallback>
                <p:oleObj name="Equation" r:id="rId3" imgW="368280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758" y="4780519"/>
                        <a:ext cx="6497994" cy="76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1443" y="1936044"/>
            <a:ext cx="65151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31692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40D093-75BA-4BA3-81D3-AF580C95BDB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4193" y="86828"/>
            <a:ext cx="8229600" cy="307777"/>
          </a:xfrm>
          <a:prstGeom prst="rect">
            <a:avLst/>
          </a:prstGeom>
        </p:spPr>
        <p:txBody>
          <a:bodyPr/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kern="0" dirty="0" smtClean="0"/>
              <a:t>ADVERTISING</a:t>
            </a:r>
            <a:endParaRPr lang="en-US" sz="2000" kern="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88958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Importance of Accounting for Long Term Effect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22160" y="1551315"/>
            <a:ext cx="6029540" cy="345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 Run Impact of Increased Ad Spend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22415"/>
              </p:ext>
            </p:extLst>
          </p:nvPr>
        </p:nvGraphicFramePr>
        <p:xfrm>
          <a:off x="660307" y="4931896"/>
          <a:ext cx="67675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0" name="Equation" r:id="rId3" imgW="3835080" imgH="431640" progId="Equation.DSMT4">
                  <p:embed/>
                </p:oleObj>
              </mc:Choice>
              <mc:Fallback>
                <p:oleObj name="Equation" r:id="rId3" imgW="38350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307" y="4931896"/>
                        <a:ext cx="6767512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6567" y="2005853"/>
            <a:ext cx="6467475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68375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91121" y="712339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Value in Us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391121" y="1327971"/>
            <a:ext cx="7210706" cy="4016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Effect Do Gas Prices Have on Prius Sales?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396574" y="5467765"/>
          <a:ext cx="5362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6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6574" y="5467765"/>
                        <a:ext cx="536257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226" y="2169283"/>
            <a:ext cx="7169851" cy="1831680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10690" y="4440638"/>
          <a:ext cx="26685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7" name="Equation" r:id="rId6" imgW="1409400" imgH="431640" progId="Equation.DSMT4">
                  <p:embed/>
                </p:oleObj>
              </mc:Choice>
              <mc:Fallback>
                <p:oleObj name="Equation" r:id="rId6" imgW="1409400" imgH="431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0690" y="4440638"/>
                        <a:ext cx="266858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9457" y="1863582"/>
            <a:ext cx="41593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 bwMode="auto">
          <a:xfrm>
            <a:off x="610396" y="4524095"/>
            <a:ext cx="2252545" cy="649059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Marginal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Effect of Gas Prices on Sale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610396" y="5467765"/>
            <a:ext cx="2252545" cy="92147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Elasticity of Sales with respect to Gas Prices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4891318" y="4552424"/>
            <a:ext cx="1264160" cy="52003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8033657" y="5562600"/>
            <a:ext cx="805543" cy="52962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55980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Isosceles Triangle 16"/>
          <p:cNvSpPr/>
          <p:nvPr/>
        </p:nvSpPr>
        <p:spPr bwMode="auto">
          <a:xfrm flipV="1">
            <a:off x="1521278" y="1440771"/>
            <a:ext cx="5279572" cy="5417229"/>
          </a:xfrm>
          <a:prstGeom prst="triangl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043058" y="6675438"/>
            <a:ext cx="1905000" cy="182562"/>
          </a:xfrm>
        </p:spPr>
        <p:txBody>
          <a:bodyPr/>
          <a:lstStyle/>
          <a:p>
            <a:fld id="{F03E32A1-09B7-4C1C-B0A0-08163D90A171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YTIC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9984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Decision Making Process and Advertising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789469" y="1645671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59582" y="1807860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NEEDS TRIGGER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800351" y="2614521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0464" y="2667849"/>
            <a:ext cx="195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INFORMATION SEARCH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811241" y="3594237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09204" y="3527819"/>
            <a:ext cx="2492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INFORMATION PROCESSING AND EVALUAT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811237" y="4584859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81350" y="4638187"/>
            <a:ext cx="195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PURCHASE DECIS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789469" y="5608097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59582" y="5650539"/>
            <a:ext cx="195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POST PURCHASE EVALUATION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67173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11266" name="Picture 2" descr="http://static.squarespace.com/static/517969e8e4b0f0be01bf18ff/t/517c420de4b0f470ac8d3af2/1367097870023/awareness-attitude-cover-r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26" y="2556782"/>
            <a:ext cx="1571625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smtClean="0"/>
              <a:t>MARKETING ANALYTICS</a:t>
            </a:r>
            <a:endParaRPr lang="en-US" kern="0" dirty="0" smtClean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65365" y="763134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Understanding Search and Awareness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" name="Picture 1" descr="Explore - Google Trends - Google Chrome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0" b="220"/>
          <a:stretch/>
        </p:blipFill>
        <p:spPr>
          <a:xfrm>
            <a:off x="1987853" y="2015704"/>
            <a:ext cx="6927547" cy="3755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39198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7381" t="21006" r="39167" b="14656"/>
          <a:stretch/>
        </p:blipFill>
        <p:spPr>
          <a:xfrm>
            <a:off x="729331" y="1186538"/>
            <a:ext cx="7331477" cy="4963838"/>
          </a:xfrm>
          <a:prstGeom prst="rect">
            <a:avLst/>
          </a:prstGeom>
        </p:spPr>
      </p:pic>
      <p:sp>
        <p:nvSpPr>
          <p:cNvPr id="6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smtClean="0"/>
              <a:t>MARKETING ANALYTICS</a:t>
            </a:r>
            <a:endParaRPr lang="en-US" kern="0" dirty="0" smtClean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9984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Google Trends Data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72429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952" t="16772" r="37738" b="25873"/>
          <a:stretch/>
        </p:blipFill>
        <p:spPr>
          <a:xfrm>
            <a:off x="333756" y="1219190"/>
            <a:ext cx="8581644" cy="4916757"/>
          </a:xfrm>
          <a:prstGeom prst="rect">
            <a:avLst/>
          </a:prstGeom>
        </p:spPr>
      </p:pic>
      <p:sp>
        <p:nvSpPr>
          <p:cNvPr id="6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YTIC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59984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Google Trends Data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82414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663" y="1505039"/>
            <a:ext cx="7922312" cy="4293509"/>
          </a:xfrm>
          <a:prstGeom prst="rect">
            <a:avLst/>
          </a:prstGeom>
        </p:spPr>
      </p:pic>
      <p:sp>
        <p:nvSpPr>
          <p:cNvPr id="6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YTIC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49" y="599849"/>
            <a:ext cx="803503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Google Trends Data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67252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384" y="1313251"/>
            <a:ext cx="7800870" cy="4337771"/>
          </a:xfrm>
          <a:prstGeom prst="rect">
            <a:avLst/>
          </a:prstGeom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gray">
          <a:xfrm>
            <a:off x="308505" y="174391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YTIC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49" y="599849"/>
            <a:ext cx="8035037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Google Trends Data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32952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Isosceles Triangle 16"/>
          <p:cNvSpPr/>
          <p:nvPr/>
        </p:nvSpPr>
        <p:spPr bwMode="auto">
          <a:xfrm flipV="1">
            <a:off x="476250" y="1258209"/>
            <a:ext cx="5279572" cy="5417229"/>
          </a:xfrm>
          <a:prstGeom prst="triangle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043058" y="6675438"/>
            <a:ext cx="1905000" cy="182562"/>
          </a:xfrm>
        </p:spPr>
        <p:txBody>
          <a:bodyPr/>
          <a:lstStyle/>
          <a:p>
            <a:fld id="{F03E32A1-09B7-4C1C-B0A0-08163D90A171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59984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Decision Making Proces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744441" y="1463109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14554" y="1625298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NEEDS TRIGGER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755323" y="2431959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25436" y="2485287"/>
            <a:ext cx="195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INFORMATION SEARCH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766213" y="3411675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64176" y="3345257"/>
            <a:ext cx="2492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INFORMATION PROCESSING AND EVALUAT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766209" y="4402297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36322" y="4455625"/>
            <a:ext cx="195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PURCHASE DECIS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744441" y="5425535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14554" y="5467977"/>
            <a:ext cx="195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POST PURCHASE EVALUATION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755822" y="2576522"/>
            <a:ext cx="2645229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We can use data on search to build a stylized empirical model of the decision making proces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93917" y="4086589"/>
            <a:ext cx="2645229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We would like to know if advertising is affecting sales via information or persuasion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0890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6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Understanding Search and Awareness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5679" y="2094582"/>
            <a:ext cx="6213348" cy="3933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83029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Stylized Model of Information Search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746177" y="2508662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16290" y="2676842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GAS PRIC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1748" y="2953030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73645" y="3027142"/>
            <a:ext cx="195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INFORMATION SEARCH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746177" y="3351756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16290" y="3519936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AD SPENDING</a:t>
            </a:r>
            <a:endParaRPr lang="en-US" i="1" dirty="0">
              <a:solidFill>
                <a:schemeClr val="tx2"/>
              </a:solidFill>
            </a:endParaRPr>
          </a:p>
        </p:txBody>
      </p:sp>
      <p:cxnSp>
        <p:nvCxnSpPr>
          <p:cNvPr id="9" name="Straight Arrow Connector 8"/>
          <p:cNvCxnSpPr>
            <a:stCxn id="7" idx="1"/>
            <a:endCxn id="10" idx="3"/>
          </p:cNvCxnSpPr>
          <p:nvPr/>
        </p:nvCxnSpPr>
        <p:spPr bwMode="auto">
          <a:xfrm flipH="1">
            <a:off x="3581405" y="2846119"/>
            <a:ext cx="1164772" cy="444368"/>
          </a:xfrm>
          <a:prstGeom prst="straightConnector1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 flipV="1">
            <a:off x="3592296" y="3362744"/>
            <a:ext cx="1110337" cy="460395"/>
          </a:xfrm>
          <a:prstGeom prst="straightConnector1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927635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Stylized Model of Information Search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46382" y="3849371"/>
            <a:ext cx="2645229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What about other variables?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150" y="1508311"/>
            <a:ext cx="4257675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48224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391121" y="712339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Monthly Prius Sales:  The Full Picture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524" y="1412142"/>
            <a:ext cx="8308848" cy="4933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85853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7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98021" y="435601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Understanding Search and Awarenes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3952" y="959380"/>
            <a:ext cx="60435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ARCH AS A FUNCTION OF AD SPEND AND GAS PRICE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021" y="2308971"/>
            <a:ext cx="7911177" cy="2652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89092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Stylized Model of Information Search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746177" y="2508662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16290" y="2676842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GAS PRIC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1748" y="2953030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73645" y="3027142"/>
            <a:ext cx="195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INFORMATION SEARCH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746177" y="3351756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16290" y="3519936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AD SPENDING</a:t>
            </a:r>
            <a:endParaRPr lang="en-US" i="1" dirty="0">
              <a:solidFill>
                <a:schemeClr val="tx2"/>
              </a:solidFill>
            </a:endParaRPr>
          </a:p>
        </p:txBody>
      </p:sp>
      <p:cxnSp>
        <p:nvCxnSpPr>
          <p:cNvPr id="9" name="Straight Arrow Connector 8"/>
          <p:cNvCxnSpPr>
            <a:stCxn id="7" idx="1"/>
            <a:endCxn id="10" idx="3"/>
          </p:cNvCxnSpPr>
          <p:nvPr/>
        </p:nvCxnSpPr>
        <p:spPr bwMode="auto">
          <a:xfrm flipH="1">
            <a:off x="3581405" y="2846119"/>
            <a:ext cx="1164772" cy="444368"/>
          </a:xfrm>
          <a:prstGeom prst="straightConnector1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 flipV="1">
            <a:off x="3592296" y="3362744"/>
            <a:ext cx="1110337" cy="460395"/>
          </a:xfrm>
          <a:prstGeom prst="straightConnector1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152" y="3274691"/>
            <a:ext cx="382404" cy="34270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734" y="2403748"/>
            <a:ext cx="370114" cy="370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67447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391121" y="712339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Monthly Prius Sales:  The Full Picture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524" y="1412142"/>
            <a:ext cx="8308848" cy="493337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99293" y="3400505"/>
            <a:ext cx="2645229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Does search impact sales?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41130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Stylized Model of Prius Sale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746177" y="2508662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16290" y="2676842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GAS PRIC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1748" y="2953030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73645" y="3027142"/>
            <a:ext cx="195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INFORMATION SEARCH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746177" y="3351756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16290" y="3519936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AD SPENDING</a:t>
            </a:r>
            <a:endParaRPr lang="en-US" i="1" dirty="0">
              <a:solidFill>
                <a:schemeClr val="tx2"/>
              </a:solidFill>
            </a:endParaRPr>
          </a:p>
        </p:txBody>
      </p:sp>
      <p:cxnSp>
        <p:nvCxnSpPr>
          <p:cNvPr id="9" name="Straight Arrow Connector 8"/>
          <p:cNvCxnSpPr>
            <a:stCxn id="7" idx="1"/>
            <a:endCxn id="10" idx="3"/>
          </p:cNvCxnSpPr>
          <p:nvPr/>
        </p:nvCxnSpPr>
        <p:spPr bwMode="auto">
          <a:xfrm flipH="1">
            <a:off x="3581405" y="2846119"/>
            <a:ext cx="1164772" cy="444368"/>
          </a:xfrm>
          <a:prstGeom prst="straightConnector1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 flipV="1">
            <a:off x="3592296" y="3362744"/>
            <a:ext cx="1110337" cy="460395"/>
          </a:xfrm>
          <a:prstGeom prst="straightConnector1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10" idx="2"/>
          </p:cNvCxnSpPr>
          <p:nvPr/>
        </p:nvCxnSpPr>
        <p:spPr bwMode="auto">
          <a:xfrm flipH="1">
            <a:off x="2231576" y="3627944"/>
            <a:ext cx="1" cy="959141"/>
          </a:xfrm>
          <a:prstGeom prst="straightConnector1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Rectangle 20"/>
          <p:cNvSpPr/>
          <p:nvPr/>
        </p:nvSpPr>
        <p:spPr bwMode="auto">
          <a:xfrm>
            <a:off x="944355" y="4603112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14468" y="4766793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PRIUS SALES</a:t>
            </a:r>
            <a:endParaRPr lang="en-US" i="1" dirty="0">
              <a:solidFill>
                <a:schemeClr val="tx2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7445834" y="2851414"/>
            <a:ext cx="615037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8060871" y="2846119"/>
            <a:ext cx="0" cy="2299980"/>
          </a:xfrm>
          <a:prstGeom prst="line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13" idx="2"/>
          </p:cNvCxnSpPr>
          <p:nvPr/>
        </p:nvCxnSpPr>
        <p:spPr bwMode="auto">
          <a:xfrm flipH="1">
            <a:off x="6096004" y="4026670"/>
            <a:ext cx="2" cy="780875"/>
          </a:xfrm>
          <a:prstGeom prst="line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>
            <a:off x="3635840" y="4807545"/>
            <a:ext cx="246016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3644012" y="5149299"/>
            <a:ext cx="4425031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152" y="3274691"/>
            <a:ext cx="382404" cy="34270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948" y="2504366"/>
            <a:ext cx="370114" cy="370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69730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Stylized Model of Prius Sales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97" y="1497106"/>
            <a:ext cx="7736681" cy="720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97081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Understanding Search and Awareness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6531" y="1419225"/>
            <a:ext cx="6124575" cy="554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12771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97762" y="94828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08934" y="468762"/>
            <a:ext cx="7568293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Stylized Model of Prius Sale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640034" y="1039091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10147" y="1207271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GAS PRIC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30040" y="1499486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67502" y="1557571"/>
            <a:ext cx="195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INFORMATION SEARCH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640034" y="1882185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10147" y="2050365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AD SPENDING</a:t>
            </a:r>
            <a:endParaRPr lang="en-US" i="1" dirty="0">
              <a:solidFill>
                <a:schemeClr val="tx2"/>
              </a:solidFill>
            </a:endParaRPr>
          </a:p>
        </p:txBody>
      </p:sp>
      <p:cxnSp>
        <p:nvCxnSpPr>
          <p:cNvPr id="9" name="Straight Arrow Connector 8"/>
          <p:cNvCxnSpPr>
            <a:stCxn id="7" idx="1"/>
            <a:endCxn id="10" idx="3"/>
          </p:cNvCxnSpPr>
          <p:nvPr/>
        </p:nvCxnSpPr>
        <p:spPr bwMode="auto">
          <a:xfrm flipH="1">
            <a:off x="3529697" y="1376548"/>
            <a:ext cx="1110337" cy="460395"/>
          </a:xfrm>
          <a:prstGeom prst="straightConnector1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 flipV="1">
            <a:off x="3529697" y="1893173"/>
            <a:ext cx="1110337" cy="460395"/>
          </a:xfrm>
          <a:prstGeom prst="straightConnector1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10" idx="2"/>
          </p:cNvCxnSpPr>
          <p:nvPr/>
        </p:nvCxnSpPr>
        <p:spPr bwMode="auto">
          <a:xfrm flipH="1">
            <a:off x="2179868" y="2174400"/>
            <a:ext cx="1" cy="959141"/>
          </a:xfrm>
          <a:prstGeom prst="straightConnector1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Rectangle 20"/>
          <p:cNvSpPr/>
          <p:nvPr/>
        </p:nvSpPr>
        <p:spPr bwMode="auto">
          <a:xfrm>
            <a:off x="838212" y="3133541"/>
            <a:ext cx="2699657" cy="674914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08325" y="3297222"/>
            <a:ext cx="1959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PRIUS SALES</a:t>
            </a:r>
            <a:endParaRPr lang="en-US" i="1" dirty="0">
              <a:solidFill>
                <a:schemeClr val="tx2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7339691" y="1381843"/>
            <a:ext cx="615037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7954728" y="1376548"/>
            <a:ext cx="0" cy="2299980"/>
          </a:xfrm>
          <a:prstGeom prst="line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13" idx="2"/>
          </p:cNvCxnSpPr>
          <p:nvPr/>
        </p:nvCxnSpPr>
        <p:spPr bwMode="auto">
          <a:xfrm flipH="1">
            <a:off x="5989861" y="2557099"/>
            <a:ext cx="2" cy="780875"/>
          </a:xfrm>
          <a:prstGeom prst="line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>
            <a:off x="3529697" y="3337974"/>
            <a:ext cx="246016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3537869" y="3679728"/>
            <a:ext cx="4425031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1009" y="1805120"/>
            <a:ext cx="382404" cy="34270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600" y="2961583"/>
            <a:ext cx="382404" cy="34270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039" y="2400845"/>
            <a:ext cx="382404" cy="34270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1051" y="4038300"/>
            <a:ext cx="3712029" cy="280076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dvertising spending has an informative and a persuasive effect on sales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r>
              <a:rPr lang="en-US" dirty="0" smtClean="0">
                <a:solidFill>
                  <a:schemeClr val="tx2"/>
                </a:solidFill>
              </a:rPr>
              <a:t>Increases in ad spend drive information search which, in turn, drives sales (informative effect)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r>
              <a:rPr lang="en-US" dirty="0" smtClean="0">
                <a:solidFill>
                  <a:schemeClr val="tx2"/>
                </a:solidFill>
              </a:rPr>
              <a:t>Increases in ad spend have a direct effect on sales (persuasive effect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86868" y="4024683"/>
            <a:ext cx="3712029" cy="280076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as prices have only a direct effect on sales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r>
              <a:rPr lang="en-US" dirty="0" smtClean="0">
                <a:solidFill>
                  <a:schemeClr val="tx2"/>
                </a:solidFill>
              </a:rPr>
              <a:t>Increases in gas prices do not affect information search 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r>
              <a:rPr lang="en-US" dirty="0" smtClean="0">
                <a:solidFill>
                  <a:schemeClr val="tx2"/>
                </a:solidFill>
              </a:rPr>
              <a:t>Gas prices have a direct effect on sales</a:t>
            </a:r>
          </a:p>
          <a:p>
            <a:pPr marL="742950" lvl="1" indent="-285750" algn="l">
              <a:buFont typeface="Arial" panose="020B0604020202020204" pitchFamily="34" charset="0"/>
              <a:buChar char="−"/>
            </a:pPr>
            <a:endParaRPr lang="en-US" dirty="0">
              <a:solidFill>
                <a:schemeClr val="tx2"/>
              </a:solidFill>
            </a:endParaRPr>
          </a:p>
          <a:p>
            <a:pPr lvl="1" algn="l"/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3480" y="1098992"/>
            <a:ext cx="370114" cy="3701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9988" y="2775704"/>
            <a:ext cx="382404" cy="342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42300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279027" y="616985"/>
            <a:ext cx="832709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Understanding Search, Ad Spend and Sales:  A 100% Increase in Ad Spend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117" y="1195548"/>
            <a:ext cx="6499716" cy="21796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6824" y="3617259"/>
            <a:ext cx="6307009" cy="95410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00% increase in Ad Spend results in a 1.5% increase in Search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Impact does this have on Sales? 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68315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CONSUMER BEHAVIO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279027" y="616985"/>
            <a:ext cx="832709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Understanding Search, Ad Spend and Sales:  A 100% Increase in Ad Spend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54366"/>
          <a:stretch/>
        </p:blipFill>
        <p:spPr>
          <a:xfrm>
            <a:off x="625101" y="2173940"/>
            <a:ext cx="6124575" cy="25297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3765" y="1179911"/>
            <a:ext cx="8202706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00% increase in Ad Spend results in a 1.5% increase in Search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Impact does this have on Sales? 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1219" y="5133346"/>
            <a:ext cx="8202706" cy="14465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 1.5% increase in Search generates a 1.5 x 0.134 = 0.201% increase in sal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direct impact does a 100% increase in Ad Spend have on sales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100 x 0.029 = 2.88% 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otal effect of doubling ad spend is 3.078% with majority due to direct effect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20879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5" name="Rectangle 4"/>
          <p:cNvSpPr txBox="1"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ARKETING ANALYTIC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279027" y="616985"/>
            <a:ext cx="832709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Models for Price and Ad Respons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9027" y="1295400"/>
            <a:ext cx="8327091" cy="403187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inear and Log </a:t>
            </a:r>
            <a:r>
              <a:rPr lang="en-US" dirty="0" err="1" smtClean="0">
                <a:solidFill>
                  <a:schemeClr val="tx2"/>
                </a:solidFill>
              </a:rPr>
              <a:t>Log</a:t>
            </a:r>
            <a:r>
              <a:rPr lang="en-US" dirty="0" smtClean="0">
                <a:solidFill>
                  <a:schemeClr val="tx2"/>
                </a:solidFill>
              </a:rPr>
              <a:t> Model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og-Log Models directly give us elasticities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ssess model fit</a:t>
            </a:r>
          </a:p>
          <a:p>
            <a:pPr marL="742950" lvl="1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ssess implications for marginal effect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mportant to control for other factor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mportance of long run effects for advertising ROI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ecomposing ad effects into direct and </a:t>
            </a:r>
            <a:r>
              <a:rPr lang="en-US" smtClean="0">
                <a:solidFill>
                  <a:schemeClr val="tx2"/>
                </a:solidFill>
              </a:rPr>
              <a:t>indirect effect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84736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84288" y="152400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53170" y="573134"/>
            <a:ext cx="7571779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Value in Us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564869" y="1399564"/>
            <a:ext cx="7210706" cy="4016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marL="285750" indent="-285750" algn="l" defTabSz="93345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1800" i="1" dirty="0" smtClean="0">
                <a:solidFill>
                  <a:schemeClr val="tx2"/>
                </a:solidFill>
              </a:rPr>
              <a:t>We have two models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553170" y="3864794"/>
            <a:ext cx="7210706" cy="4016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marL="285750" indent="-285750" algn="l" defTabSz="93345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1800" i="1" dirty="0" smtClean="0">
                <a:solidFill>
                  <a:schemeClr val="tx2"/>
                </a:solidFill>
              </a:rPr>
              <a:t>Which model do we prefer?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136106" y="1997471"/>
          <a:ext cx="411003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3" imgW="2133360" imgH="660240" progId="Equation.DSMT4">
                  <p:embed/>
                </p:oleObj>
              </mc:Choice>
              <mc:Fallback>
                <p:oleObj name="Equation" r:id="rId3" imgW="2133360" imgH="660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106" y="1997471"/>
                        <a:ext cx="4110037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 bwMode="auto">
          <a:xfrm>
            <a:off x="564869" y="2019166"/>
            <a:ext cx="2252545" cy="37664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Log-Log 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608412" y="2846484"/>
            <a:ext cx="2252545" cy="37664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Linear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1305198" y="4505324"/>
            <a:ext cx="2252545" cy="37664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Log-Log Model</a:t>
            </a:r>
          </a:p>
        </p:txBody>
      </p:sp>
      <p:sp>
        <p:nvSpPr>
          <p:cNvPr id="22" name="Rounded Rectangle 21"/>
          <p:cNvSpPr/>
          <p:nvPr/>
        </p:nvSpPr>
        <p:spPr bwMode="auto">
          <a:xfrm>
            <a:off x="4974783" y="4505324"/>
            <a:ext cx="2252545" cy="37664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Linear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5198" y="5360974"/>
            <a:ext cx="2276475" cy="4667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6617" y="5360974"/>
            <a:ext cx="2428875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31093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91121" y="645130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In the Long View…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391121" y="1327971"/>
            <a:ext cx="7210706" cy="4016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Effect Do Gas Prices Have on Prius Sales?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187" y="2010812"/>
            <a:ext cx="2441487" cy="124243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6035" y="3216823"/>
            <a:ext cx="2550368" cy="11683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26035" y="2394048"/>
            <a:ext cx="3391825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ales and Price data through Spring 2018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43493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0BF712-6E9A-4379-8A53-CC0095B80EC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2238" y="261297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 dirty="0" smtClean="0"/>
              <a:t>MARKETING ANALYTICS</a:t>
            </a: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91121" y="645130"/>
            <a:ext cx="7210706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defTabSz="933450"/>
            <a:r>
              <a:rPr lang="en-US" i="1" dirty="0" smtClean="0">
                <a:solidFill>
                  <a:schemeClr val="tx2"/>
                </a:solidFill>
              </a:rPr>
              <a:t>In the Long View…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391121" y="1327971"/>
            <a:ext cx="7210706" cy="4016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Effect Do Gas Prices Have on Prius Sales?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336925" y="5467350"/>
          <a:ext cx="54832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0" name="Equation" r:id="rId3" imgW="2895480" imgH="431640" progId="Equation.DSMT4">
                  <p:embed/>
                </p:oleObj>
              </mc:Choice>
              <mc:Fallback>
                <p:oleObj name="Equation" r:id="rId3" imgW="289548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6925" y="5467350"/>
                        <a:ext cx="548322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398838" y="4440238"/>
          <a:ext cx="2692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1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8838" y="4440238"/>
                        <a:ext cx="269240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10805" y="1893638"/>
            <a:ext cx="41593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Linear Regress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 bwMode="auto">
          <a:xfrm>
            <a:off x="610396" y="4524095"/>
            <a:ext cx="2252545" cy="649059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Marginal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Effect of Gas Prices on Sales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610396" y="5467765"/>
            <a:ext cx="2252545" cy="92147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Elasticity of Sales with respect to Gas Pric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4779" y="2297486"/>
            <a:ext cx="6886575" cy="172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02177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55179</TotalTime>
  <Words>1993</Words>
  <Application>Microsoft Office PowerPoint</Application>
  <PresentationFormat>Letter Paper (8.5x11 in)</PresentationFormat>
  <Paragraphs>391</Paragraphs>
  <Slides>6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4" baseType="lpstr">
      <vt:lpstr>Arial</vt:lpstr>
      <vt:lpstr>Times New Roman</vt:lpstr>
      <vt:lpstr>Wingdings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RKETING ANALYTICS</vt:lpstr>
      <vt:lpstr>ADVERTIS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RKETING ANALYTICS</vt:lpstr>
      <vt:lpstr>MARKETING ANALYTICS</vt:lpstr>
      <vt:lpstr>MARKETING ANALYTICS</vt:lpstr>
      <vt:lpstr>MARKETING ANALYTICS</vt:lpstr>
      <vt:lpstr>MARKETING ANALYTICS</vt:lpstr>
      <vt:lpstr>PowerPoint Presentation</vt:lpstr>
      <vt:lpstr>CONSUMER BEHAVIOR</vt:lpstr>
      <vt:lpstr>CONSUMER BEHAVIOR</vt:lpstr>
      <vt:lpstr>CONSUMER BEHAVIOR</vt:lpstr>
      <vt:lpstr>CONSUMER BEHAVIOR</vt:lpstr>
      <vt:lpstr>CONSUMER BEHAVIOR</vt:lpstr>
      <vt:lpstr>CONSUMER BEHAVIOR</vt:lpstr>
      <vt:lpstr>PowerPoint Presentation</vt:lpstr>
      <vt:lpstr>CONSUMER BEHAVIOR</vt:lpstr>
      <vt:lpstr>CONSUMER BEHAVIOR</vt:lpstr>
      <vt:lpstr>CONSUMER BEHAVIOR</vt:lpstr>
      <vt:lpstr>CONSUMER BEHAVIOR</vt:lpstr>
      <vt:lpstr>CONSUMER BEHAVIOR</vt:lpstr>
      <vt:lpstr>CONSUMER BEHAVIOR</vt:lpstr>
      <vt:lpstr>MARKETING ANALYTICS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2658</cp:revision>
  <cp:lastPrinted>2003-03-12T22:20:00Z</cp:lastPrinted>
  <dcterms:created xsi:type="dcterms:W3CDTF">2001-05-16T12:53:39Z</dcterms:created>
  <dcterms:modified xsi:type="dcterms:W3CDTF">2022-10-25T18:15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